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2" r:id="rId1"/>
  </p:sldMasterIdLst>
  <p:notesMasterIdLst>
    <p:notesMasterId r:id="rId63"/>
  </p:notesMasterIdLst>
  <p:sldIdLst>
    <p:sldId id="261" r:id="rId2"/>
    <p:sldId id="273" r:id="rId3"/>
    <p:sldId id="645" r:id="rId4"/>
    <p:sldId id="650" r:id="rId5"/>
    <p:sldId id="651" r:id="rId6"/>
    <p:sldId id="652" r:id="rId7"/>
    <p:sldId id="703" r:id="rId8"/>
    <p:sldId id="653" r:id="rId9"/>
    <p:sldId id="704" r:id="rId10"/>
    <p:sldId id="654" r:id="rId11"/>
    <p:sldId id="705" r:id="rId12"/>
    <p:sldId id="656" r:id="rId13"/>
    <p:sldId id="657" r:id="rId14"/>
    <p:sldId id="667" r:id="rId15"/>
    <p:sldId id="706" r:id="rId16"/>
    <p:sldId id="659" r:id="rId17"/>
    <p:sldId id="661" r:id="rId18"/>
    <p:sldId id="662" r:id="rId19"/>
    <p:sldId id="664" r:id="rId20"/>
    <p:sldId id="669" r:id="rId21"/>
    <p:sldId id="668" r:id="rId22"/>
    <p:sldId id="671" r:id="rId23"/>
    <p:sldId id="670" r:id="rId24"/>
    <p:sldId id="672" r:id="rId25"/>
    <p:sldId id="675" r:id="rId26"/>
    <p:sldId id="676" r:id="rId27"/>
    <p:sldId id="677" r:id="rId28"/>
    <p:sldId id="678" r:id="rId29"/>
    <p:sldId id="679" r:id="rId30"/>
    <p:sldId id="690" r:id="rId31"/>
    <p:sldId id="680" r:id="rId32"/>
    <p:sldId id="681" r:id="rId33"/>
    <p:sldId id="682" r:id="rId34"/>
    <p:sldId id="683" r:id="rId35"/>
    <p:sldId id="684" r:id="rId36"/>
    <p:sldId id="685" r:id="rId37"/>
    <p:sldId id="686" r:id="rId38"/>
    <p:sldId id="687" r:id="rId39"/>
    <p:sldId id="689" r:id="rId40"/>
    <p:sldId id="691" r:id="rId41"/>
    <p:sldId id="692" r:id="rId42"/>
    <p:sldId id="693" r:id="rId43"/>
    <p:sldId id="699" r:id="rId44"/>
    <p:sldId id="700" r:id="rId45"/>
    <p:sldId id="694" r:id="rId46"/>
    <p:sldId id="695" r:id="rId47"/>
    <p:sldId id="696" r:id="rId48"/>
    <p:sldId id="697" r:id="rId49"/>
    <p:sldId id="698" r:id="rId50"/>
    <p:sldId id="707" r:id="rId51"/>
    <p:sldId id="576" r:id="rId52"/>
    <p:sldId id="708" r:id="rId53"/>
    <p:sldId id="596" r:id="rId54"/>
    <p:sldId id="597" r:id="rId55"/>
    <p:sldId id="598" r:id="rId56"/>
    <p:sldId id="582" r:id="rId57"/>
    <p:sldId id="609" r:id="rId58"/>
    <p:sldId id="603" r:id="rId59"/>
    <p:sldId id="604" r:id="rId60"/>
    <p:sldId id="605" r:id="rId61"/>
    <p:sldId id="606" r:id="rId6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pos="7680" userDrawn="1">
          <p15:clr>
            <a:srgbClr val="A4A3A4"/>
          </p15:clr>
        </p15:guide>
        <p15:guide id="5" orient="horz" userDrawn="1">
          <p15:clr>
            <a:srgbClr val="A4A3A4"/>
          </p15:clr>
        </p15:guide>
        <p15:guide id="6" orient="horz" pos="4320" userDrawn="1">
          <p15:clr>
            <a:srgbClr val="A4A3A4"/>
          </p15:clr>
        </p15:guide>
        <p15:guide id="7" pos="7" userDrawn="1">
          <p15:clr>
            <a:srgbClr val="A4A3A4"/>
          </p15:clr>
        </p15:guide>
        <p15:guide id="8" orient="horz" pos="3987">
          <p15:clr>
            <a:srgbClr val="A4A3A4"/>
          </p15:clr>
        </p15:guide>
        <p15:guide id="9">
          <p15:clr>
            <a:srgbClr val="A4A3A4"/>
          </p15:clr>
        </p15:guide>
        <p15:guide id="10" orient="horz" pos="1548" userDrawn="1">
          <p15:clr>
            <a:srgbClr val="A4A3A4"/>
          </p15:clr>
        </p15:guide>
        <p15:guide id="11" orient="horz" pos="4274">
          <p15:clr>
            <a:srgbClr val="A4A3A4"/>
          </p15:clr>
        </p15:guide>
        <p15:guide id="12" pos="7580">
          <p15:clr>
            <a:srgbClr val="A4A3A4"/>
          </p15:clr>
        </p15:guide>
        <p15:guide id="13" pos="57">
          <p15:clr>
            <a:srgbClr val="A4A3A4"/>
          </p15:clr>
        </p15:guide>
        <p15:guide id="14" orient="horz" pos="407">
          <p15:clr>
            <a:srgbClr val="A4A3A4"/>
          </p15:clr>
        </p15:guide>
        <p15:guide id="15" orient="horz" pos="4113">
          <p15:clr>
            <a:srgbClr val="A4A3A4"/>
          </p15:clr>
        </p15:guide>
        <p15:guide id="16" orient="horz" pos="4259">
          <p15:clr>
            <a:srgbClr val="A4A3A4"/>
          </p15:clr>
        </p15:guide>
        <p15:guide id="17" orient="horz" pos="4155">
          <p15:clr>
            <a:srgbClr val="A4A3A4"/>
          </p15:clr>
        </p15:guide>
        <p15:guide id="18" pos="6819">
          <p15:clr>
            <a:srgbClr val="A4A3A4"/>
          </p15:clr>
        </p15:guide>
        <p15:guide id="19" pos="595">
          <p15:clr>
            <a:srgbClr val="A4A3A4"/>
          </p15:clr>
        </p15:guide>
        <p15:guide id="20" pos="272">
          <p15:clr>
            <a:srgbClr val="A4A3A4"/>
          </p15:clr>
        </p15:guide>
        <p15:guide id="21" pos="8">
          <p15:clr>
            <a:srgbClr val="A4A3A4"/>
          </p15:clr>
        </p15:guide>
        <p15:guide id="22" pos="729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305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787"/>
    <p:restoredTop sz="97819" autoAdjust="0"/>
  </p:normalViewPr>
  <p:slideViewPr>
    <p:cSldViewPr snapToGrid="0">
      <p:cViewPr varScale="1">
        <p:scale>
          <a:sx n="131" d="100"/>
          <a:sy n="131" d="100"/>
        </p:scale>
        <p:origin x="744" y="184"/>
      </p:cViewPr>
      <p:guideLst>
        <p:guide pos="7680"/>
        <p:guide orient="horz"/>
        <p:guide orient="horz" pos="4320"/>
        <p:guide pos="7"/>
        <p:guide orient="horz" pos="3987"/>
        <p:guide/>
        <p:guide orient="horz" pos="1548"/>
        <p:guide orient="horz" pos="4274"/>
        <p:guide pos="7580"/>
        <p:guide pos="57"/>
        <p:guide orient="horz" pos="407"/>
        <p:guide orient="horz" pos="4113"/>
        <p:guide orient="horz" pos="4259"/>
        <p:guide orient="horz" pos="4155"/>
        <p:guide pos="6819"/>
        <p:guide pos="595"/>
        <p:guide pos="272"/>
        <p:guide pos="8"/>
        <p:guide pos="729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1A1CA4-738C-134A-A22D-A2DB05DB1C1C}" type="datetimeFigureOut">
              <a:rPr lang="en-US" smtClean="0"/>
              <a:t>3/10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225C2B-1487-B347-BDA3-3FAB0918D1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1549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4FE751-428B-224F-AA59-F96AB045C5FE}" type="datetimeFigureOut">
              <a:rPr lang="en-US" smtClean="0"/>
              <a:t>3/10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D1E48C-81F5-A444-A299-AA6BE99CF0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4FE751-428B-224F-AA59-F96AB045C5FE}" type="datetimeFigureOut">
              <a:rPr lang="en-US" smtClean="0"/>
              <a:t>3/10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D1E48C-81F5-A444-A299-AA6BE99CF0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4FE751-428B-224F-AA59-F96AB045C5FE}" type="datetimeFigureOut">
              <a:rPr lang="en-US" smtClean="0"/>
              <a:t>3/10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D1E48C-81F5-A444-A299-AA6BE99CF0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4FE751-428B-224F-AA59-F96AB045C5FE}" type="datetimeFigureOut">
              <a:rPr lang="en-US" smtClean="0"/>
              <a:t>3/10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D1E48C-81F5-A444-A299-AA6BE99CF0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4FE751-428B-224F-AA59-F96AB045C5FE}" type="datetimeFigureOut">
              <a:rPr lang="en-US" smtClean="0"/>
              <a:t>3/10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D1E48C-81F5-A444-A299-AA6BE99CF0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4FE751-428B-224F-AA59-F96AB045C5FE}" type="datetimeFigureOut">
              <a:rPr lang="en-US" smtClean="0"/>
              <a:t>3/10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D1E48C-81F5-A444-A299-AA6BE99CF0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4FE751-428B-224F-AA59-F96AB045C5FE}" type="datetimeFigureOut">
              <a:rPr lang="en-US" smtClean="0"/>
              <a:t>3/10/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D1E48C-81F5-A444-A299-AA6BE99CF0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4FE751-428B-224F-AA59-F96AB045C5FE}" type="datetimeFigureOut">
              <a:rPr lang="en-US" smtClean="0"/>
              <a:t>3/10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D1E48C-81F5-A444-A299-AA6BE99CF0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4FE751-428B-224F-AA59-F96AB045C5FE}" type="datetimeFigureOut">
              <a:rPr lang="en-US" smtClean="0"/>
              <a:t>3/10/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D1E48C-81F5-A444-A299-AA6BE99CF0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4FE751-428B-224F-AA59-F96AB045C5FE}" type="datetimeFigureOut">
              <a:rPr lang="en-US" smtClean="0"/>
              <a:t>3/10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D1E48C-81F5-A444-A299-AA6BE99CF0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4FE751-428B-224F-AA59-F96AB045C5FE}" type="datetimeFigureOut">
              <a:rPr lang="en-US" smtClean="0"/>
              <a:t>3/10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D1E48C-81F5-A444-A299-AA6BE99CF0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4FE751-428B-224F-AA59-F96AB045C5FE}" type="datetimeFigureOut">
              <a:rPr lang="en-US" smtClean="0"/>
              <a:t>3/10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D1E48C-81F5-A444-A299-AA6BE99CF0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0958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7" Type="http://schemas.openxmlformats.org/officeDocument/2006/relationships/image" Target="../media/image17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4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7" Type="http://schemas.openxmlformats.org/officeDocument/2006/relationships/image" Target="../media/image20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7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7" Type="http://schemas.openxmlformats.org/officeDocument/2006/relationships/image" Target="../media/image20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20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png"/><Relationship Id="rId4" Type="http://schemas.openxmlformats.org/officeDocument/2006/relationships/image" Target="../media/image2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png"/><Relationship Id="rId4" Type="http://schemas.openxmlformats.org/officeDocument/2006/relationships/image" Target="../media/image3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BDF847F-E182-C9BE-FA22-A3223AA81949}"/>
              </a:ext>
            </a:extLst>
          </p:cNvPr>
          <p:cNvSpPr txBox="1"/>
          <p:nvPr/>
        </p:nvSpPr>
        <p:spPr>
          <a:xfrm>
            <a:off x="414673" y="1659988"/>
            <a:ext cx="1136620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H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cture VI</a:t>
            </a:r>
          </a:p>
          <a:p>
            <a:pPr algn="ctr"/>
            <a:r>
              <a:rPr lang="en-CH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linear Optimisation &amp; Adjoints</a:t>
            </a:r>
          </a:p>
        </p:txBody>
      </p:sp>
    </p:spTree>
    <p:extLst>
      <p:ext uri="{BB962C8B-B14F-4D97-AF65-F5344CB8AC3E}">
        <p14:creationId xmlns:p14="http://schemas.microsoft.com/office/powerpoint/2010/main" val="31033822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epest Descent – The Algorithm</a:t>
            </a:r>
          </a:p>
        </p:txBody>
      </p:sp>
    </p:spTree>
    <p:extLst>
      <p:ext uri="{BB962C8B-B14F-4D97-AF65-F5344CB8AC3E}">
        <p14:creationId xmlns:p14="http://schemas.microsoft.com/office/powerpoint/2010/main" val="14989276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0441" y="1556792"/>
            <a:ext cx="10674151" cy="348720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epest Descent – The Algorithm</a:t>
            </a:r>
          </a:p>
        </p:txBody>
      </p:sp>
      <p:sp>
        <p:nvSpPr>
          <p:cNvPr id="8" name="Textfeld 4"/>
          <p:cNvSpPr txBox="1"/>
          <p:nvPr/>
        </p:nvSpPr>
        <p:spPr>
          <a:xfrm>
            <a:off x="335360" y="807234"/>
            <a:ext cx="7921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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h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irectio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steepes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escent</a:t>
            </a: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488488" y="3429000"/>
            <a:ext cx="833562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51524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epest Descent – Examples</a:t>
            </a:r>
          </a:p>
        </p:txBody>
      </p:sp>
      <p:sp>
        <p:nvSpPr>
          <p:cNvPr id="8" name="Textfeld 4"/>
          <p:cNvSpPr txBox="1"/>
          <p:nvPr/>
        </p:nvSpPr>
        <p:spPr>
          <a:xfrm>
            <a:off x="335360" y="807234"/>
            <a:ext cx="7921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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h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irectio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steepes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escent</a:t>
            </a: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488488" y="3429000"/>
            <a:ext cx="833562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 descr="sd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800" y="1196752"/>
            <a:ext cx="11760200" cy="5144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70902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epest Descent – Pros &amp; Cons</a:t>
            </a:r>
          </a:p>
        </p:txBody>
      </p:sp>
      <p:sp>
        <p:nvSpPr>
          <p:cNvPr id="8" name="Textfeld 4"/>
          <p:cNvSpPr txBox="1"/>
          <p:nvPr/>
        </p:nvSpPr>
        <p:spPr>
          <a:xfrm>
            <a:off x="335360" y="807234"/>
            <a:ext cx="7921575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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h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irectio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steepes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escent</a:t>
            </a: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rgbClr val="008000"/>
              </a:buClr>
              <a:buFont typeface="Lucida Grande"/>
              <a:buChar char="+"/>
            </a:pP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r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asy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plemen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Clr>
                <a:srgbClr val="008000"/>
              </a:buClr>
              <a:buFont typeface="Lucida Grande"/>
              <a:buChar char="+"/>
            </a:pP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ic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sting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urpose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Clr>
                <a:schemeClr val="accent1"/>
              </a:buClr>
              <a:buFont typeface="Lucida Grande"/>
              <a:buChar char="+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Clr>
                <a:srgbClr val="FF0000"/>
              </a:buClr>
              <a:buFont typeface="Lucida Grande"/>
              <a:buChar char="-"/>
            </a:pP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tentiall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r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low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vergenc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Rectangle 8"/>
          <p:cNvSpPr/>
          <p:nvPr/>
        </p:nvSpPr>
        <p:spPr>
          <a:xfrm>
            <a:off x="10488488" y="3429000"/>
            <a:ext cx="833562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15800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ton’s Method – The Algorithm</a:t>
            </a:r>
          </a:p>
        </p:txBody>
      </p:sp>
    </p:spTree>
    <p:extLst>
      <p:ext uri="{BB962C8B-B14F-4D97-AF65-F5344CB8AC3E}">
        <p14:creationId xmlns:p14="http://schemas.microsoft.com/office/powerpoint/2010/main" val="26566131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ton’s Method – The Algorithm</a:t>
            </a:r>
          </a:p>
        </p:txBody>
      </p:sp>
      <p:sp>
        <p:nvSpPr>
          <p:cNvPr id="8" name="Textfeld 4"/>
          <p:cNvSpPr txBox="1"/>
          <p:nvPr/>
        </p:nvSpPr>
        <p:spPr>
          <a:xfrm>
            <a:off x="335360" y="807234"/>
            <a:ext cx="792157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wton‘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tivate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Taylor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pansio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de-DE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her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ssia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de-DE" sz="14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</a:t>
            </a:r>
            <a:r>
              <a:rPr lang="de-DE" sz="1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de-DE" sz="1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</a:t>
            </a:r>
            <a:r>
              <a:rPr lang="de-DE" sz="1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rivatives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488488" y="3429000"/>
            <a:ext cx="833562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2116" y="1260252"/>
            <a:ext cx="4436110" cy="39116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8008" y="1268413"/>
            <a:ext cx="2978150" cy="39116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0402572" y="4013448"/>
            <a:ext cx="833562" cy="17198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3321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ton’s Method – The Algorithm</a:t>
            </a:r>
          </a:p>
        </p:txBody>
      </p:sp>
      <p:sp>
        <p:nvSpPr>
          <p:cNvPr id="8" name="Textfeld 4"/>
          <p:cNvSpPr txBox="1"/>
          <p:nvPr/>
        </p:nvSpPr>
        <p:spPr>
          <a:xfrm>
            <a:off x="335360" y="807234"/>
            <a:ext cx="792157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wton‘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tivate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Taylor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pansio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de-DE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her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ssia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de-DE" sz="14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</a:t>
            </a:r>
            <a:r>
              <a:rPr lang="de-DE" sz="1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de-DE" sz="1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</a:t>
            </a:r>
            <a:r>
              <a:rPr lang="de-DE" sz="1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rivatives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488488" y="3429000"/>
            <a:ext cx="833562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2116" y="1260252"/>
            <a:ext cx="4436110" cy="39116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8008" y="1268413"/>
            <a:ext cx="2978150" cy="39116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5400" y="2420888"/>
            <a:ext cx="10626650" cy="3945693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0402572" y="4013448"/>
            <a:ext cx="833562" cy="17198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97048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ton’s Method – Examples</a:t>
            </a:r>
          </a:p>
        </p:txBody>
      </p:sp>
      <p:sp>
        <p:nvSpPr>
          <p:cNvPr id="8" name="Textfeld 4"/>
          <p:cNvSpPr txBox="1"/>
          <p:nvPr/>
        </p:nvSpPr>
        <p:spPr>
          <a:xfrm>
            <a:off x="335360" y="807234"/>
            <a:ext cx="792157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wton‘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tivate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Taylor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pansio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de-DE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her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ssia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de-DE" sz="14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</a:t>
            </a:r>
            <a:r>
              <a:rPr lang="de-DE" sz="1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de-DE" sz="1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</a:t>
            </a:r>
            <a:r>
              <a:rPr lang="de-DE" sz="1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rivatives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488488" y="3429000"/>
            <a:ext cx="833562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2116" y="1260252"/>
            <a:ext cx="4436110" cy="39116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8008" y="1268413"/>
            <a:ext cx="2978150" cy="39116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0402572" y="4013448"/>
            <a:ext cx="833562" cy="17198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6064" y="2564904"/>
            <a:ext cx="9696400" cy="4100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97390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ton’s Method – Pros &amp; Cons</a:t>
            </a:r>
          </a:p>
        </p:txBody>
      </p:sp>
      <p:sp>
        <p:nvSpPr>
          <p:cNvPr id="8" name="Textfeld 4"/>
          <p:cNvSpPr txBox="1"/>
          <p:nvPr/>
        </p:nvSpPr>
        <p:spPr>
          <a:xfrm>
            <a:off x="335360" y="807234"/>
            <a:ext cx="7921575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wton‘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tivate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Taylor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pansio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de-DE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her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ssia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de-DE" sz="14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</a:t>
            </a:r>
            <a:r>
              <a:rPr lang="de-DE" sz="1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de-DE" sz="1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</a:t>
            </a:r>
            <a:r>
              <a:rPr lang="de-DE" sz="1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rivatives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accent1"/>
              </a:buClr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Clr>
                <a:srgbClr val="008000"/>
              </a:buClr>
              <a:buFont typeface="Lucida Grande"/>
              <a:buChar char="+"/>
            </a:pP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verge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pidl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n 1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eratio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he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sfi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dratic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Clr>
                <a:srgbClr val="FF0000"/>
              </a:buClr>
              <a:buFont typeface="Lucida Grande"/>
              <a:buChar char="-"/>
            </a:pP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quire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putatio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con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rivatives.</a:t>
            </a:r>
          </a:p>
          <a:p>
            <a:pPr marL="285750" indent="-285750">
              <a:buClr>
                <a:srgbClr val="FF0000"/>
              </a:buClr>
              <a:buFont typeface="Lucida Grande"/>
              <a:buChar char="-"/>
            </a:pP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quire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versio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tentiall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g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rix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ot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vertibl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488488" y="3429000"/>
            <a:ext cx="833562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2116" y="1260252"/>
            <a:ext cx="4436110" cy="39116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8008" y="1268413"/>
            <a:ext cx="2978150" cy="39116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0402572" y="4013448"/>
            <a:ext cx="833562" cy="17198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683238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pectrum Of Descent Methods</a:t>
            </a:r>
          </a:p>
        </p:txBody>
      </p:sp>
      <p:sp>
        <p:nvSpPr>
          <p:cNvPr id="8" name="Textfeld 4"/>
          <p:cNvSpPr txBox="1"/>
          <p:nvPr/>
        </p:nvSpPr>
        <p:spPr>
          <a:xfrm>
            <a:off x="335360" y="807234"/>
            <a:ext cx="11593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eepes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scen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wton‘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end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mber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a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oa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ectrum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adient-base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scen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s</a:t>
            </a: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488488" y="3429000"/>
            <a:ext cx="833562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402572" y="4013448"/>
            <a:ext cx="833562" cy="17198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847528" y="3429000"/>
            <a:ext cx="8496944" cy="0"/>
          </a:xfrm>
          <a:prstGeom prst="straightConnector1">
            <a:avLst/>
          </a:prstGeom>
          <a:ln w="22225">
            <a:headEnd type="stealth" w="lg" len="lg"/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23392" y="3449335"/>
            <a:ext cx="2592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gorithmically simple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low convergenc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9010228" y="3449335"/>
            <a:ext cx="2592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gorithmically complex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st convergenc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343472" y="2145630"/>
            <a:ext cx="12241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hod of steepest descen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696400" y="2422629"/>
            <a:ext cx="12241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ton’s method</a:t>
            </a:r>
          </a:p>
        </p:txBody>
      </p:sp>
    </p:spTree>
    <p:extLst>
      <p:ext uri="{BB962C8B-B14F-4D97-AF65-F5344CB8AC3E}">
        <p14:creationId xmlns:p14="http://schemas.microsoft.com/office/powerpoint/2010/main" val="38845816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090C0B0-1ED7-4D47-ADE9-B62A81373DAF}"/>
              </a:ext>
            </a:extLst>
          </p:cNvPr>
          <p:cNvSpPr txBox="1"/>
          <p:nvPr/>
        </p:nvSpPr>
        <p:spPr>
          <a:xfrm>
            <a:off x="2567609" y="1882588"/>
            <a:ext cx="77048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H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</a:p>
          <a:p>
            <a:pPr algn="ctr"/>
            <a:r>
              <a:rPr lang="en-CH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ncept of Iterative Descent Methods</a:t>
            </a:r>
          </a:p>
        </p:txBody>
      </p:sp>
    </p:spTree>
    <p:extLst>
      <p:ext uri="{BB962C8B-B14F-4D97-AF65-F5344CB8AC3E}">
        <p14:creationId xmlns:p14="http://schemas.microsoft.com/office/powerpoint/2010/main" val="14445160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pectrum Of Descent Methods</a:t>
            </a:r>
          </a:p>
        </p:txBody>
      </p:sp>
      <p:sp>
        <p:nvSpPr>
          <p:cNvPr id="8" name="Textfeld 4"/>
          <p:cNvSpPr txBox="1"/>
          <p:nvPr/>
        </p:nvSpPr>
        <p:spPr>
          <a:xfrm>
            <a:off x="335360" y="807234"/>
            <a:ext cx="11593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eepes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scen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wton‘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end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mber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a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oa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ectrum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adient-base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scen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s</a:t>
            </a: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488488" y="3429000"/>
            <a:ext cx="833562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402572" y="4013448"/>
            <a:ext cx="833562" cy="17198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847528" y="3429000"/>
            <a:ext cx="8496944" cy="0"/>
          </a:xfrm>
          <a:prstGeom prst="straightConnector1">
            <a:avLst/>
          </a:prstGeom>
          <a:ln w="22225">
            <a:headEnd type="stealth" w="lg" len="lg"/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23392" y="3449335"/>
            <a:ext cx="2592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gorithmically simple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low convergenc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9010228" y="3449335"/>
            <a:ext cx="2592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gorithmically complex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st convergenc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343472" y="2145630"/>
            <a:ext cx="12241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hod of steepest descent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696400" y="2422629"/>
            <a:ext cx="12241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ton’s method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719736" y="2422629"/>
            <a:ext cx="12241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jugate gradient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737932" y="2699628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FG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536160" y="2699628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-BFG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495600" y="2668826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859164" y="2686928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600056" y="2696220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544272" y="2686928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</a:p>
        </p:txBody>
      </p:sp>
    </p:spTree>
    <p:extLst>
      <p:ext uri="{BB962C8B-B14F-4D97-AF65-F5344CB8AC3E}">
        <p14:creationId xmlns:p14="http://schemas.microsoft.com/office/powerpoint/2010/main" val="422334004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jugate Gradients</a:t>
            </a:r>
          </a:p>
        </p:txBody>
      </p:sp>
    </p:spTree>
    <p:extLst>
      <p:ext uri="{BB962C8B-B14F-4D97-AF65-F5344CB8AC3E}">
        <p14:creationId xmlns:p14="http://schemas.microsoft.com/office/powerpoint/2010/main" val="117125224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jugate Gradient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0402572" y="4013448"/>
            <a:ext cx="833562" cy="17198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feld 4"/>
          <p:cNvSpPr txBox="1"/>
          <p:nvPr/>
        </p:nvSpPr>
        <p:spPr>
          <a:xfrm>
            <a:off x="335360" y="807234"/>
            <a:ext cx="11593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eepes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scen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nd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gai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gai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a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milar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rectio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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ake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prett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nefficien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.</a:t>
            </a:r>
          </a:p>
        </p:txBody>
      </p:sp>
      <p:pic>
        <p:nvPicPr>
          <p:cNvPr id="18" name="Picture 17" descr="sd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413" t="13970" r="1237" b="-676"/>
          <a:stretch/>
        </p:blipFill>
        <p:spPr>
          <a:xfrm>
            <a:off x="2495600" y="2252116"/>
            <a:ext cx="4398354" cy="352266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862688" y="4894560"/>
            <a:ext cx="25922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epest-descent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imisation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the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osenbrock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</a:t>
            </a:r>
          </a:p>
        </p:txBody>
      </p:sp>
    </p:spTree>
    <p:extLst>
      <p:ext uri="{BB962C8B-B14F-4D97-AF65-F5344CB8AC3E}">
        <p14:creationId xmlns:p14="http://schemas.microsoft.com/office/powerpoint/2010/main" val="27446736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jugate Gradient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0402572" y="4013448"/>
            <a:ext cx="833562" cy="17198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feld 4"/>
          <p:cNvSpPr txBox="1"/>
          <p:nvPr/>
        </p:nvSpPr>
        <p:spPr>
          <a:xfrm>
            <a:off x="335360" y="807234"/>
            <a:ext cx="11593288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eepes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scen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nd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gai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gai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a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milar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rectio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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ake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prett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nefficien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.</a:t>
            </a:r>
          </a:p>
          <a:p>
            <a:pPr>
              <a:buClr>
                <a:schemeClr val="accent1"/>
              </a:buClr>
            </a:pPr>
            <a:endParaRPr lang="de-DE" sz="800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Basic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dea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onjugate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gradient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: March in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irection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a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r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utually</a:t>
            </a:r>
            <a:r>
              <a:rPr lang="de-DE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orthogonal 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n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sense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</a:t>
            </a:r>
            <a:r>
              <a:rPr lang="de-DE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h</a:t>
            </a:r>
            <a:r>
              <a:rPr lang="de-DE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+1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=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0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.</a:t>
            </a:r>
          </a:p>
          <a:p>
            <a:pPr>
              <a:buClr>
                <a:schemeClr val="accent1"/>
              </a:buClr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</p:txBody>
      </p:sp>
    </p:spTree>
    <p:extLst>
      <p:ext uri="{BB962C8B-B14F-4D97-AF65-F5344CB8AC3E}">
        <p14:creationId xmlns:p14="http://schemas.microsoft.com/office/powerpoint/2010/main" val="16957202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jugate Gradient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0402572" y="4013448"/>
            <a:ext cx="833562" cy="17198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feld 4"/>
          <p:cNvSpPr txBox="1"/>
          <p:nvPr/>
        </p:nvSpPr>
        <p:spPr>
          <a:xfrm>
            <a:off x="335360" y="807234"/>
            <a:ext cx="11593288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eepes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scen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nd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gai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gai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a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milar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rectio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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ake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prett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nefficien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.</a:t>
            </a:r>
          </a:p>
          <a:p>
            <a:pPr>
              <a:buClr>
                <a:schemeClr val="accent1"/>
              </a:buClr>
            </a:pPr>
            <a:endParaRPr lang="de-DE" sz="800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Basic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dea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onjugate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gradient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: March in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irection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a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r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utually</a:t>
            </a:r>
            <a:r>
              <a:rPr lang="de-DE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orthogonal 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n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sense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</a:t>
            </a:r>
            <a:r>
              <a:rPr lang="de-DE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h</a:t>
            </a:r>
            <a:r>
              <a:rPr lang="de-DE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+1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=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0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.</a:t>
            </a: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onjugat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-gradient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onstruct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sequence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orthogonal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escent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irection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,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</a:t>
            </a:r>
            <a:r>
              <a:rPr lang="de-DE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0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,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</a:t>
            </a:r>
            <a:r>
              <a:rPr lang="de-DE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1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, ...,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utomaticall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.</a:t>
            </a:r>
          </a:p>
          <a:p>
            <a:pPr>
              <a:buClr>
                <a:schemeClr val="accent1"/>
              </a:buClr>
            </a:pPr>
            <a:endParaRPr lang="de-DE" sz="800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r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r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different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way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oing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a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,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n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eac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s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way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a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t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w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nam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:</a:t>
            </a:r>
          </a:p>
          <a:p>
            <a:pPr lvl="1">
              <a:buClr>
                <a:schemeClr val="accent1"/>
              </a:buClr>
            </a:pPr>
            <a:endParaRPr lang="de-DE" sz="400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742950" lvl="1" indent="-285750">
              <a:buClr>
                <a:schemeClr val="accent1"/>
              </a:buClr>
              <a:buFont typeface="Courier New"/>
              <a:buChar char="o"/>
            </a:pP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Fletcher-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Reves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ethod</a:t>
            </a:r>
            <a:endParaRPr lang="de-DE" sz="1600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742950" lvl="1" indent="-285750">
              <a:buClr>
                <a:schemeClr val="accent1"/>
              </a:buClr>
              <a:buFont typeface="Courier New"/>
              <a:buChar char="o"/>
            </a:pP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estenes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-Stiefel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ethod</a:t>
            </a:r>
            <a:endParaRPr lang="de-DE" sz="1600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742950" lvl="1" indent="-285750">
              <a:buClr>
                <a:schemeClr val="accent1"/>
              </a:buClr>
              <a:buFont typeface="Courier New"/>
              <a:buChar char="o"/>
            </a:pP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Polak-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Ribiere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ethod</a:t>
            </a:r>
            <a:endParaRPr lang="de-DE" sz="1600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lvl="1">
              <a:buClr>
                <a:schemeClr val="accent1"/>
              </a:buClr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9336" y="807234"/>
            <a:ext cx="11593288" cy="821566"/>
          </a:xfrm>
          <a:prstGeom prst="rect">
            <a:avLst/>
          </a:prstGeom>
          <a:solidFill>
            <a:schemeClr val="bg1">
              <a:alpha val="71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91032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jugate Gradient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0402572" y="4013448"/>
            <a:ext cx="833562" cy="17198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feld 4"/>
          <p:cNvSpPr txBox="1"/>
          <p:nvPr/>
        </p:nvSpPr>
        <p:spPr>
          <a:xfrm>
            <a:off x="335360" y="807234"/>
            <a:ext cx="11593288" cy="36317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eepes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scen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nd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gai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gai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a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milar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rectio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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ake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prett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nefficien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.</a:t>
            </a:r>
          </a:p>
          <a:p>
            <a:pPr>
              <a:buClr>
                <a:schemeClr val="accent1"/>
              </a:buClr>
            </a:pPr>
            <a:endParaRPr lang="de-DE" sz="800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Basic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dea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onjugate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gradient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: March in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irection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a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r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utually</a:t>
            </a:r>
            <a:r>
              <a:rPr lang="de-DE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orthogonal 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n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sense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</a:t>
            </a:r>
            <a:r>
              <a:rPr lang="de-DE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h</a:t>
            </a:r>
            <a:r>
              <a:rPr lang="de-DE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+1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=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0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.</a:t>
            </a: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onjugat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-gradient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onstruct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sequence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orthogonal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escent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irection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,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</a:t>
            </a:r>
            <a:r>
              <a:rPr lang="de-DE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0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,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</a:t>
            </a:r>
            <a:r>
              <a:rPr lang="de-DE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1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, ...,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utomaticall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.</a:t>
            </a:r>
          </a:p>
          <a:p>
            <a:pPr>
              <a:buClr>
                <a:schemeClr val="accent1"/>
              </a:buClr>
            </a:pPr>
            <a:endParaRPr lang="de-DE" sz="800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r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r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different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way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oing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a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,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n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eac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s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way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a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t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w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nam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:</a:t>
            </a:r>
          </a:p>
          <a:p>
            <a:pPr lvl="1">
              <a:buClr>
                <a:schemeClr val="accent1"/>
              </a:buClr>
            </a:pPr>
            <a:endParaRPr lang="de-DE" sz="400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742950" lvl="1" indent="-285750">
              <a:buClr>
                <a:schemeClr val="accent1"/>
              </a:buClr>
              <a:buFont typeface="Courier New"/>
              <a:buChar char="o"/>
            </a:pP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Fletcher-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Reves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ethod</a:t>
            </a:r>
            <a:endParaRPr lang="de-DE" sz="1600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742950" lvl="1" indent="-285750">
              <a:buClr>
                <a:schemeClr val="accent1"/>
              </a:buClr>
              <a:buFont typeface="Courier New"/>
              <a:buChar char="o"/>
            </a:pP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estenes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-Stiefel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ethod</a:t>
            </a:r>
            <a:endParaRPr lang="de-DE" sz="1600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742950" lvl="1" indent="-285750">
              <a:buClr>
                <a:schemeClr val="accent1"/>
              </a:buClr>
              <a:buFont typeface="Courier New"/>
              <a:buChar char="o"/>
            </a:pP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Polak-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Ribiere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ethod</a:t>
            </a:r>
            <a:endParaRPr lang="de-DE" sz="1600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lvl="1">
              <a:buClr>
                <a:schemeClr val="accent1"/>
              </a:buClr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onjugat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-gradient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for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exactly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quadratic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isfit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function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:</a:t>
            </a:r>
          </a:p>
          <a:p>
            <a:pPr>
              <a:buClr>
                <a:schemeClr val="accent1"/>
              </a:buClr>
            </a:pPr>
            <a:endParaRPr lang="de-DE" sz="400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742950" lvl="1" indent="-285750">
              <a:buClr>
                <a:schemeClr val="accent1"/>
              </a:buClr>
              <a:buFont typeface="Courier New"/>
              <a:buChar char="o"/>
            </a:pPr>
            <a:r>
              <a:rPr lang="de-DE" sz="1600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onverges</a:t>
            </a:r>
            <a:r>
              <a:rPr lang="de-DE" sz="1600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in </a:t>
            </a:r>
            <a:r>
              <a:rPr lang="de-DE" sz="1600" i="1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n</a:t>
            </a:r>
            <a:r>
              <a:rPr lang="de-DE" sz="1600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steps</a:t>
            </a:r>
            <a:r>
              <a:rPr lang="de-DE" sz="1600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t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ost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because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:</a:t>
            </a:r>
          </a:p>
          <a:p>
            <a:pPr marL="742950" lvl="1" indent="-285750">
              <a:buClr>
                <a:schemeClr val="accent1"/>
              </a:buClr>
              <a:buFont typeface="Courier New"/>
              <a:buChar char="o"/>
            </a:pPr>
            <a:r>
              <a:rPr lang="de-DE" sz="1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s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onstant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nd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re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re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nly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n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utually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orthogonal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irections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.</a:t>
            </a:r>
            <a:endParaRPr lang="de-DE" sz="1600" b="1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19336" y="807234"/>
            <a:ext cx="11593288" cy="2621766"/>
          </a:xfrm>
          <a:prstGeom prst="rect">
            <a:avLst/>
          </a:prstGeom>
          <a:solidFill>
            <a:schemeClr val="bg1">
              <a:alpha val="71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160886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jugate Gradient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0402572" y="4013448"/>
            <a:ext cx="833562" cy="17198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feld 4"/>
          <p:cNvSpPr txBox="1"/>
          <p:nvPr/>
        </p:nvSpPr>
        <p:spPr>
          <a:xfrm>
            <a:off x="335360" y="807234"/>
            <a:ext cx="11593288" cy="4739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eepes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scen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nd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gai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gai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a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milar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rectio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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ake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prett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nefficien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.</a:t>
            </a:r>
          </a:p>
          <a:p>
            <a:pPr>
              <a:buClr>
                <a:schemeClr val="accent1"/>
              </a:buClr>
            </a:pPr>
            <a:endParaRPr lang="de-DE" sz="800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Basic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dea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onjugate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gradient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: March in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irection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a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r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utually</a:t>
            </a:r>
            <a:r>
              <a:rPr lang="de-DE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orthogonal 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n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sense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</a:t>
            </a:r>
            <a:r>
              <a:rPr lang="de-DE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h</a:t>
            </a:r>
            <a:r>
              <a:rPr lang="de-DE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+1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=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0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.</a:t>
            </a: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onjugat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-gradient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onstruct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sequence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orthogonal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escent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irection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,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</a:t>
            </a:r>
            <a:r>
              <a:rPr lang="de-DE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0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,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</a:t>
            </a:r>
            <a:r>
              <a:rPr lang="de-DE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1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, ...,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utomaticall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.</a:t>
            </a:r>
          </a:p>
          <a:p>
            <a:pPr>
              <a:buClr>
                <a:schemeClr val="accent1"/>
              </a:buClr>
            </a:pPr>
            <a:endParaRPr lang="de-DE" sz="800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r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r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different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way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oing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a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,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n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eac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s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way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a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t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w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nam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:</a:t>
            </a:r>
          </a:p>
          <a:p>
            <a:pPr lvl="1">
              <a:buClr>
                <a:schemeClr val="accent1"/>
              </a:buClr>
            </a:pPr>
            <a:endParaRPr lang="de-DE" sz="400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742950" lvl="1" indent="-285750">
              <a:buClr>
                <a:schemeClr val="accent1"/>
              </a:buClr>
              <a:buFont typeface="Courier New"/>
              <a:buChar char="o"/>
            </a:pP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Fletcher-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Reves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ethod</a:t>
            </a:r>
            <a:endParaRPr lang="de-DE" sz="1600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742950" lvl="1" indent="-285750">
              <a:buClr>
                <a:schemeClr val="accent1"/>
              </a:buClr>
              <a:buFont typeface="Courier New"/>
              <a:buChar char="o"/>
            </a:pP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estenes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-Stiefel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ethod</a:t>
            </a:r>
            <a:endParaRPr lang="de-DE" sz="1600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742950" lvl="1" indent="-285750">
              <a:buClr>
                <a:schemeClr val="accent1"/>
              </a:buClr>
              <a:buFont typeface="Courier New"/>
              <a:buChar char="o"/>
            </a:pP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Polak-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Ribiere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ethod</a:t>
            </a:r>
            <a:endParaRPr lang="de-DE" sz="1600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lvl="1">
              <a:buClr>
                <a:schemeClr val="accent1"/>
              </a:buClr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onjugat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-gradient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for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exactly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quadratic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isfit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function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:</a:t>
            </a:r>
          </a:p>
          <a:p>
            <a:pPr>
              <a:buClr>
                <a:schemeClr val="accent1"/>
              </a:buClr>
            </a:pPr>
            <a:endParaRPr lang="de-DE" sz="400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742950" lvl="1" indent="-285750">
              <a:buClr>
                <a:schemeClr val="accent1"/>
              </a:buClr>
              <a:buFont typeface="Courier New"/>
              <a:buChar char="o"/>
            </a:pPr>
            <a:r>
              <a:rPr lang="de-DE" sz="1600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onverges</a:t>
            </a:r>
            <a:r>
              <a:rPr lang="de-DE" sz="1600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in </a:t>
            </a:r>
            <a:r>
              <a:rPr lang="de-DE" sz="1600" i="1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n</a:t>
            </a:r>
            <a:r>
              <a:rPr lang="de-DE" sz="1600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steps</a:t>
            </a:r>
            <a:r>
              <a:rPr lang="de-DE" sz="1600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t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ost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because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:</a:t>
            </a:r>
          </a:p>
          <a:p>
            <a:pPr marL="742950" lvl="1" indent="-285750">
              <a:buClr>
                <a:schemeClr val="accent1"/>
              </a:buClr>
              <a:buFont typeface="Courier New"/>
              <a:buChar char="o"/>
            </a:pPr>
            <a:r>
              <a:rPr lang="de-DE" sz="1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s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onstant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nd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re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re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nly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n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utually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orthogonal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irections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.</a:t>
            </a:r>
            <a:endParaRPr lang="de-DE" sz="1600" b="1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>
              <a:buClr>
                <a:schemeClr val="accent1"/>
              </a:buClr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onjugat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-gradient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for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general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isfit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function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:</a:t>
            </a:r>
          </a:p>
          <a:p>
            <a:pPr>
              <a:buClr>
                <a:schemeClr val="accent1"/>
              </a:buClr>
            </a:pPr>
            <a:endParaRPr lang="de-DE" sz="400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742950" lvl="1" indent="-285750">
              <a:buClr>
                <a:schemeClr val="accent1"/>
              </a:buClr>
              <a:buFont typeface="Courier New"/>
              <a:buChar char="o"/>
            </a:pP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s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basically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a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leap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faith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.</a:t>
            </a:r>
          </a:p>
          <a:p>
            <a:pPr marL="742950" lvl="1" indent="-285750">
              <a:buClr>
                <a:schemeClr val="accent1"/>
              </a:buClr>
              <a:buFont typeface="Courier New"/>
              <a:buChar char="o"/>
            </a:pP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ends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o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onverge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ore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quickly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an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steepest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escent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for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any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pplications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.</a:t>
            </a:r>
            <a:endParaRPr lang="de-DE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19336" y="807234"/>
            <a:ext cx="11593288" cy="3701886"/>
          </a:xfrm>
          <a:prstGeom prst="rect">
            <a:avLst/>
          </a:prstGeom>
          <a:solidFill>
            <a:schemeClr val="bg1">
              <a:alpha val="71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16088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jugate Gradient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0402572" y="4013448"/>
            <a:ext cx="833562" cy="17198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feld 4"/>
          <p:cNvSpPr txBox="1"/>
          <p:nvPr/>
        </p:nvSpPr>
        <p:spPr>
          <a:xfrm>
            <a:off x="335360" y="807234"/>
            <a:ext cx="11593288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eepes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scen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nd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gai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gai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a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milar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rectio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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ake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prett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nefficien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.</a:t>
            </a:r>
          </a:p>
          <a:p>
            <a:pPr>
              <a:buClr>
                <a:schemeClr val="accent1"/>
              </a:buClr>
            </a:pPr>
            <a:endParaRPr lang="de-DE" sz="800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Basic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dea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onjugate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gradient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: March in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irection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a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r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utually</a:t>
            </a:r>
            <a:r>
              <a:rPr lang="de-DE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orthogonal 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n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sense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</a:t>
            </a:r>
            <a:r>
              <a:rPr lang="de-DE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h</a:t>
            </a:r>
            <a:r>
              <a:rPr lang="de-DE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+1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=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0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.</a:t>
            </a:r>
          </a:p>
          <a:p>
            <a:pPr>
              <a:buClr>
                <a:schemeClr val="accent1"/>
              </a:buClr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</p:txBody>
      </p:sp>
      <p:pic>
        <p:nvPicPr>
          <p:cNvPr id="2" name="Picture 1" descr="fr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392" y="1758878"/>
            <a:ext cx="10402572" cy="4550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160886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FGS Method </a:t>
            </a:r>
            <a:r>
              <a:rPr lang="en-US" sz="16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600" cap="small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oyden</a:t>
            </a:r>
            <a:r>
              <a:rPr lang="en-US" sz="1600" cap="small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Fletcher, Goldfarb, </a:t>
            </a:r>
            <a:r>
              <a:rPr lang="en-US" sz="1600" cap="small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anno</a:t>
            </a:r>
            <a:r>
              <a:rPr lang="en-US" sz="16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sz="2000" cap="small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009708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feld 4"/>
          <p:cNvSpPr txBox="1"/>
          <p:nvPr/>
        </p:nvSpPr>
        <p:spPr>
          <a:xfrm>
            <a:off x="335360" y="807234"/>
            <a:ext cx="1159328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ewton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rges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ickly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caus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e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derivative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formatio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m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de-DE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Clr>
                <a:schemeClr val="accent1"/>
              </a:buClr>
            </a:pPr>
            <a:endParaRPr lang="de-DE" sz="800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Second derivatives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r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reall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ifficul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o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omput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!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n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ifficul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o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nver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!</a:t>
            </a: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Basic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dea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BFGS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: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onstruc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an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pproximatio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</a:t>
            </a:r>
            <a:r>
              <a:rPr lang="de-DE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-1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w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arc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roug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odel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spac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.</a:t>
            </a:r>
            <a:r>
              <a:rPr lang="de-DE" b="1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endParaRPr lang="de-DE" u="sng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FGS Method </a:t>
            </a:r>
            <a:r>
              <a:rPr lang="en-US" sz="16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600" cap="small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oyden</a:t>
            </a:r>
            <a:r>
              <a:rPr lang="en-US" sz="1600" cap="small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Fletcher, Goldfarb, </a:t>
            </a:r>
            <a:r>
              <a:rPr lang="en-US" sz="1600" cap="small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anno</a:t>
            </a:r>
            <a:r>
              <a:rPr lang="en-US" sz="16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sz="2000" cap="small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74975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General Scheme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839416" y="1844824"/>
            <a:ext cx="63357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1600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Start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om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itial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2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0378" y="1921024"/>
            <a:ext cx="387350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839416" y="2373461"/>
            <a:ext cx="63357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1600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Update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cording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endParaRPr lang="de-DE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 flipV="1">
            <a:off x="4665291" y="2781449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>
            <a:off x="4081091" y="2997349"/>
            <a:ext cx="574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3038104" y="2827486"/>
            <a:ext cx="10810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1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</a:t>
            </a:r>
            <a:r>
              <a:rPr lang="de-DE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ngth</a:t>
            </a:r>
            <a:endParaRPr lang="de-DE" sz="1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 flipV="1">
            <a:off x="4893891" y="2781449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Line 17"/>
          <p:cNvSpPr>
            <a:spLocks noChangeShapeType="1"/>
          </p:cNvSpPr>
          <p:nvPr/>
        </p:nvSpPr>
        <p:spPr bwMode="auto">
          <a:xfrm>
            <a:off x="4885954" y="2997349"/>
            <a:ext cx="574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5447929" y="2835424"/>
            <a:ext cx="21605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1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cent</a:t>
            </a:r>
            <a:r>
              <a:rPr lang="de-DE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ion</a:t>
            </a:r>
            <a:endParaRPr lang="de-DE" sz="1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689959"/>
              </p:ext>
            </p:extLst>
          </p:nvPr>
        </p:nvGraphicFramePr>
        <p:xfrm>
          <a:off x="3128831" y="2323703"/>
          <a:ext cx="19807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3" imgW="990360" imgH="228600" progId="Equation.3">
                  <p:embed/>
                </p:oleObj>
              </mc:Choice>
              <mc:Fallback>
                <p:oleObj name="Formel" r:id="rId3" imgW="9903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8831" y="2323703"/>
                        <a:ext cx="198072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974271"/>
              </p:ext>
            </p:extLst>
          </p:nvPr>
        </p:nvGraphicFramePr>
        <p:xfrm>
          <a:off x="5749554" y="2320057"/>
          <a:ext cx="2032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5" imgW="1015920" imgH="228600" progId="Equation.3">
                  <p:embed/>
                </p:oleObj>
              </mc:Choice>
              <mc:Fallback>
                <p:oleObj name="Formel" r:id="rId5" imgW="101592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49554" y="2320057"/>
                        <a:ext cx="20320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feld 4"/>
          <p:cNvSpPr txBox="1"/>
          <p:nvPr/>
        </p:nvSpPr>
        <p:spPr>
          <a:xfrm>
            <a:off x="335360" y="807234"/>
            <a:ext cx="7921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ur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al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Find a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ch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itabl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fine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sfi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imal.</a:t>
            </a:r>
          </a:p>
        </p:txBody>
      </p:sp>
      <p:sp>
        <p:nvSpPr>
          <p:cNvPr id="28" name="Textfeld 22"/>
          <p:cNvSpPr txBox="1"/>
          <p:nvPr/>
        </p:nvSpPr>
        <p:spPr>
          <a:xfrm>
            <a:off x="335360" y="1268760"/>
            <a:ext cx="7921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imisatio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ceed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erativel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4062841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feld 4"/>
          <p:cNvSpPr txBox="1"/>
          <p:nvPr/>
        </p:nvSpPr>
        <p:spPr>
          <a:xfrm>
            <a:off x="335360" y="807234"/>
            <a:ext cx="1159328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ewton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rges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ickly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caus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e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derivative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formatio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m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de-DE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Clr>
                <a:schemeClr val="accent1"/>
              </a:buClr>
            </a:pPr>
            <a:endParaRPr lang="de-DE" sz="800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Second derivatives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r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reall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ifficul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o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omput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!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n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ifficul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o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nver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!</a:t>
            </a: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Basic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dea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BFGS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: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onstruc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an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pproximatio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</a:t>
            </a:r>
            <a:r>
              <a:rPr lang="de-DE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-1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w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arc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roug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odel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spac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.</a:t>
            </a:r>
            <a:r>
              <a:rPr lang="de-DE" b="1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endParaRPr lang="de-DE" u="sng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FGS Method </a:t>
            </a:r>
            <a:r>
              <a:rPr lang="en-US" sz="16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600" cap="small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oyden</a:t>
            </a:r>
            <a:r>
              <a:rPr lang="en-US" sz="1600" cap="small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Fletcher, Goldfarb, </a:t>
            </a:r>
            <a:r>
              <a:rPr lang="en-US" sz="1600" cap="small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anno</a:t>
            </a:r>
            <a:r>
              <a:rPr lang="en-US" sz="16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sz="2000" cap="small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4943872" y="2564904"/>
            <a:ext cx="6840760" cy="3823343"/>
          </a:xfrm>
          <a:prstGeom prst="ellipse">
            <a:avLst/>
          </a:prstGeom>
          <a:gradFill flip="none" rotWithShape="1">
            <a:gsLst>
              <a:gs pos="0">
                <a:schemeClr val="accent1"/>
              </a:gs>
              <a:gs pos="100000">
                <a:schemeClr val="bg1"/>
              </a:gs>
              <a:gs pos="8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4064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6023992" y="386104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892676" y="348436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23392" y="3140968"/>
            <a:ext cx="38164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pproximation of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182375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feld 4"/>
          <p:cNvSpPr txBox="1"/>
          <p:nvPr/>
        </p:nvSpPr>
        <p:spPr>
          <a:xfrm>
            <a:off x="335360" y="807234"/>
            <a:ext cx="1159328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ewton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rges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ickly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caus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e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derivative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formatio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m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de-DE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Clr>
                <a:schemeClr val="accent1"/>
              </a:buClr>
            </a:pPr>
            <a:endParaRPr lang="de-DE" sz="800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Second derivatives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r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reall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ifficul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o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omput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!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n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ifficul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o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nver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!</a:t>
            </a: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Basic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dea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BFGS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: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onstruc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an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pproximatio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</a:t>
            </a:r>
            <a:r>
              <a:rPr lang="de-DE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-1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w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arc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roug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odel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spac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.</a:t>
            </a:r>
            <a:r>
              <a:rPr lang="de-DE" b="1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endParaRPr lang="de-DE" u="sng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FGS Method </a:t>
            </a:r>
            <a:r>
              <a:rPr lang="en-US" sz="16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600" cap="small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oyden</a:t>
            </a:r>
            <a:r>
              <a:rPr lang="en-US" sz="1600" cap="small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Fletcher, Goldfarb, </a:t>
            </a:r>
            <a:r>
              <a:rPr lang="en-US" sz="1600" cap="small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anno</a:t>
            </a:r>
            <a:r>
              <a:rPr lang="en-US" sz="16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sz="2000" cap="small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4943872" y="2564904"/>
            <a:ext cx="6840760" cy="3823343"/>
          </a:xfrm>
          <a:prstGeom prst="ellipse">
            <a:avLst/>
          </a:prstGeom>
          <a:gradFill flip="none" rotWithShape="1">
            <a:gsLst>
              <a:gs pos="0">
                <a:schemeClr val="accent1"/>
              </a:gs>
              <a:gs pos="100000">
                <a:schemeClr val="bg1"/>
              </a:gs>
              <a:gs pos="8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4064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6023992" y="386104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892676" y="348436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23392" y="3140968"/>
            <a:ext cx="3816424" cy="625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pproximation of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endParaRPr lang="en-US" sz="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d on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" name="Oval 10"/>
          <p:cNvSpPr/>
          <p:nvPr/>
        </p:nvSpPr>
        <p:spPr>
          <a:xfrm>
            <a:off x="6227316" y="4293096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240016" y="3916412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6134100" y="4000500"/>
            <a:ext cx="114307" cy="31368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2905920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feld 4"/>
          <p:cNvSpPr txBox="1"/>
          <p:nvPr/>
        </p:nvSpPr>
        <p:spPr>
          <a:xfrm>
            <a:off x="335360" y="807234"/>
            <a:ext cx="1159328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ewton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rges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ickly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caus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e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derivative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formatio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m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de-DE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Clr>
                <a:schemeClr val="accent1"/>
              </a:buClr>
            </a:pPr>
            <a:endParaRPr lang="de-DE" sz="800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Second derivatives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r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reall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ifficul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o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omput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!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n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ifficul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o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nver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!</a:t>
            </a: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Basic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dea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BFGS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: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onstruc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an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pproximatio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</a:t>
            </a:r>
            <a:r>
              <a:rPr lang="de-DE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-1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w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arc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roug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odel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spac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.</a:t>
            </a:r>
            <a:r>
              <a:rPr lang="de-DE" b="1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endParaRPr lang="de-DE" u="sng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FGS Method </a:t>
            </a:r>
            <a:r>
              <a:rPr lang="en-US" sz="16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600" cap="small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oyden</a:t>
            </a:r>
            <a:r>
              <a:rPr lang="en-US" sz="1600" cap="small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Fletcher, Goldfarb, </a:t>
            </a:r>
            <a:r>
              <a:rPr lang="en-US" sz="1600" cap="small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anno</a:t>
            </a:r>
            <a:r>
              <a:rPr lang="en-US" sz="16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sz="2000" cap="small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4943872" y="2564904"/>
            <a:ext cx="6840760" cy="3823343"/>
          </a:xfrm>
          <a:prstGeom prst="ellipse">
            <a:avLst/>
          </a:prstGeom>
          <a:gradFill flip="none" rotWithShape="1">
            <a:gsLst>
              <a:gs pos="0">
                <a:schemeClr val="accent1"/>
              </a:gs>
              <a:gs pos="100000">
                <a:schemeClr val="bg1"/>
              </a:gs>
              <a:gs pos="8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4064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6023992" y="386104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892676" y="348436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23392" y="3140968"/>
            <a:ext cx="3816424" cy="625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pproximation of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endParaRPr lang="en-US" sz="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d on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1" name="Oval 10"/>
          <p:cNvSpPr/>
          <p:nvPr/>
        </p:nvSpPr>
        <p:spPr>
          <a:xfrm>
            <a:off x="6227316" y="4293096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240016" y="3916412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3" name="Oval 12"/>
          <p:cNvSpPr/>
          <p:nvPr/>
        </p:nvSpPr>
        <p:spPr>
          <a:xfrm>
            <a:off x="6528048" y="458112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540748" y="420444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cxnSp>
        <p:nvCxnSpPr>
          <p:cNvPr id="15" name="Straight Arrow Connector 14"/>
          <p:cNvCxnSpPr>
            <a:endCxn id="11" idx="1"/>
          </p:cNvCxnSpPr>
          <p:nvPr/>
        </p:nvCxnSpPr>
        <p:spPr>
          <a:xfrm>
            <a:off x="6134100" y="4000500"/>
            <a:ext cx="114307" cy="31368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endCxn id="13" idx="1"/>
          </p:cNvCxnSpPr>
          <p:nvPr/>
        </p:nvCxnSpPr>
        <p:spPr>
          <a:xfrm>
            <a:off x="6330950" y="4432300"/>
            <a:ext cx="218189" cy="16991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869705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feld 4"/>
          <p:cNvSpPr txBox="1"/>
          <p:nvPr/>
        </p:nvSpPr>
        <p:spPr>
          <a:xfrm>
            <a:off x="335360" y="807234"/>
            <a:ext cx="1159328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ewton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rges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ickly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caus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e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derivative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formatio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m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de-DE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Clr>
                <a:schemeClr val="accent1"/>
              </a:buClr>
            </a:pPr>
            <a:endParaRPr lang="de-DE" sz="800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Second derivatives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r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reall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ifficul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o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omput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!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n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ifficul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o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nver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!</a:t>
            </a: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Basic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dea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BFGS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: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onstruc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an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pproximatio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</a:t>
            </a:r>
            <a:r>
              <a:rPr lang="de-DE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-1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w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arc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roug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odel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spac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.</a:t>
            </a:r>
            <a:r>
              <a:rPr lang="de-DE" b="1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endParaRPr lang="de-DE" u="sng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FGS Method </a:t>
            </a:r>
            <a:r>
              <a:rPr lang="en-US" sz="16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600" cap="small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oyden</a:t>
            </a:r>
            <a:r>
              <a:rPr lang="en-US" sz="1600" cap="small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Fletcher, Goldfarb, </a:t>
            </a:r>
            <a:r>
              <a:rPr lang="en-US" sz="1600" cap="small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anno</a:t>
            </a:r>
            <a:r>
              <a:rPr lang="en-US" sz="16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sz="2000" cap="small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4943872" y="2564904"/>
            <a:ext cx="6840760" cy="3823343"/>
          </a:xfrm>
          <a:prstGeom prst="ellipse">
            <a:avLst/>
          </a:prstGeom>
          <a:gradFill flip="none" rotWithShape="1">
            <a:gsLst>
              <a:gs pos="0">
                <a:schemeClr val="accent1"/>
              </a:gs>
              <a:gs pos="100000">
                <a:schemeClr val="bg1"/>
              </a:gs>
              <a:gs pos="8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4064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6023992" y="386104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892676" y="348436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23392" y="3140968"/>
            <a:ext cx="3816424" cy="625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pproximation of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endParaRPr lang="en-US" sz="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d on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1" name="Oval 10"/>
          <p:cNvSpPr/>
          <p:nvPr/>
        </p:nvSpPr>
        <p:spPr>
          <a:xfrm>
            <a:off x="6227316" y="4293096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240016" y="3916412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3" name="Oval 12"/>
          <p:cNvSpPr/>
          <p:nvPr/>
        </p:nvSpPr>
        <p:spPr>
          <a:xfrm>
            <a:off x="6528048" y="458112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540748" y="420444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cxnSp>
        <p:nvCxnSpPr>
          <p:cNvPr id="15" name="Straight Arrow Connector 14"/>
          <p:cNvCxnSpPr>
            <a:endCxn id="11" idx="1"/>
          </p:cNvCxnSpPr>
          <p:nvPr/>
        </p:nvCxnSpPr>
        <p:spPr>
          <a:xfrm>
            <a:off x="6134100" y="4000500"/>
            <a:ext cx="114307" cy="31368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endCxn id="13" idx="1"/>
          </p:cNvCxnSpPr>
          <p:nvPr/>
        </p:nvCxnSpPr>
        <p:spPr>
          <a:xfrm>
            <a:off x="6330950" y="4432300"/>
            <a:ext cx="218189" cy="16991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6947148" y="473352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Straight Arrow Connector 16"/>
          <p:cNvCxnSpPr>
            <a:endCxn id="16" idx="2"/>
          </p:cNvCxnSpPr>
          <p:nvPr/>
        </p:nvCxnSpPr>
        <p:spPr>
          <a:xfrm>
            <a:off x="6661150" y="4711700"/>
            <a:ext cx="285998" cy="938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877298" y="438859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28163506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feld 4"/>
          <p:cNvSpPr txBox="1"/>
          <p:nvPr/>
        </p:nvSpPr>
        <p:spPr>
          <a:xfrm>
            <a:off x="335360" y="807234"/>
            <a:ext cx="1159328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ewton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rges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ickly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caus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e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derivative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formatio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m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de-DE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Clr>
                <a:schemeClr val="accent1"/>
              </a:buClr>
            </a:pPr>
            <a:endParaRPr lang="de-DE" sz="800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Second derivatives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r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reall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ifficul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o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omput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!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n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ifficul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o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nver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!</a:t>
            </a: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Basic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dea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BFGS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: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onstruc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an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pproximatio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</a:t>
            </a:r>
            <a:r>
              <a:rPr lang="de-DE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-1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w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arc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roug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odel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spac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.</a:t>
            </a:r>
            <a:r>
              <a:rPr lang="de-DE" b="1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endParaRPr lang="de-DE" u="sng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FGS Method </a:t>
            </a:r>
            <a:r>
              <a:rPr lang="en-US" sz="16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600" cap="small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oyden</a:t>
            </a:r>
            <a:r>
              <a:rPr lang="en-US" sz="1600" cap="small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Fletcher, Goldfarb, </a:t>
            </a:r>
            <a:r>
              <a:rPr lang="en-US" sz="1600" cap="small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anno</a:t>
            </a:r>
            <a:r>
              <a:rPr lang="en-US" sz="16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sz="2000" cap="small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4943872" y="2564904"/>
            <a:ext cx="6840760" cy="3823343"/>
          </a:xfrm>
          <a:prstGeom prst="ellipse">
            <a:avLst/>
          </a:prstGeom>
          <a:gradFill flip="none" rotWithShape="1">
            <a:gsLst>
              <a:gs pos="0">
                <a:schemeClr val="accent1"/>
              </a:gs>
              <a:gs pos="100000">
                <a:schemeClr val="bg1"/>
              </a:gs>
              <a:gs pos="8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4064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6023992" y="386104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892676" y="348436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1" name="Oval 10"/>
          <p:cNvSpPr/>
          <p:nvPr/>
        </p:nvSpPr>
        <p:spPr>
          <a:xfrm>
            <a:off x="6227316" y="4293096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240016" y="3916412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3" name="Oval 12"/>
          <p:cNvSpPr/>
          <p:nvPr/>
        </p:nvSpPr>
        <p:spPr>
          <a:xfrm>
            <a:off x="6528048" y="458112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540748" y="420444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cxnSp>
        <p:nvCxnSpPr>
          <p:cNvPr id="15" name="Straight Arrow Connector 14"/>
          <p:cNvCxnSpPr>
            <a:endCxn id="11" idx="1"/>
          </p:cNvCxnSpPr>
          <p:nvPr/>
        </p:nvCxnSpPr>
        <p:spPr>
          <a:xfrm>
            <a:off x="6134100" y="4000500"/>
            <a:ext cx="114307" cy="31368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endCxn id="13" idx="1"/>
          </p:cNvCxnSpPr>
          <p:nvPr/>
        </p:nvCxnSpPr>
        <p:spPr>
          <a:xfrm>
            <a:off x="6330950" y="4432300"/>
            <a:ext cx="218189" cy="16991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6947148" y="473352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Straight Arrow Connector 16"/>
          <p:cNvCxnSpPr>
            <a:endCxn id="16" idx="2"/>
          </p:cNvCxnSpPr>
          <p:nvPr/>
        </p:nvCxnSpPr>
        <p:spPr>
          <a:xfrm>
            <a:off x="6661150" y="4711700"/>
            <a:ext cx="285998" cy="938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877298" y="438859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0" name="Oval 19"/>
          <p:cNvSpPr/>
          <p:nvPr/>
        </p:nvSpPr>
        <p:spPr>
          <a:xfrm>
            <a:off x="7385298" y="473352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Straight Arrow Connector 20"/>
          <p:cNvCxnSpPr>
            <a:endCxn id="20" idx="2"/>
          </p:cNvCxnSpPr>
          <p:nvPr/>
        </p:nvCxnSpPr>
        <p:spPr>
          <a:xfrm flipV="1">
            <a:off x="7099300" y="4805536"/>
            <a:ext cx="285998" cy="141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220198" y="436954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23392" y="3140968"/>
            <a:ext cx="3816424" cy="625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pproximation of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  <a:p>
            <a:endParaRPr lang="en-US" sz="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d on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89619640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feld 4"/>
          <p:cNvSpPr txBox="1"/>
          <p:nvPr/>
        </p:nvSpPr>
        <p:spPr>
          <a:xfrm>
            <a:off x="335360" y="807234"/>
            <a:ext cx="1159328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ewton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rges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ickly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caus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e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derivative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formatio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m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de-DE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Clr>
                <a:schemeClr val="accent1"/>
              </a:buClr>
            </a:pPr>
            <a:endParaRPr lang="de-DE" sz="800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Second derivatives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r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reall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ifficul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o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omput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!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n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ifficul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o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nver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!</a:t>
            </a: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Basic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dea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BFGS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: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onstruc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an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pproximatio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</a:t>
            </a:r>
            <a:r>
              <a:rPr lang="de-DE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-1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w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arc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roug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odel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spac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.</a:t>
            </a:r>
            <a:r>
              <a:rPr lang="de-DE" b="1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endParaRPr lang="de-DE" u="sng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FGS Method </a:t>
            </a:r>
            <a:r>
              <a:rPr lang="en-US" sz="16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600" cap="small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oyden</a:t>
            </a:r>
            <a:r>
              <a:rPr lang="en-US" sz="1600" cap="small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Fletcher, Goldfarb, </a:t>
            </a:r>
            <a:r>
              <a:rPr lang="en-US" sz="1600" cap="small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anno</a:t>
            </a:r>
            <a:r>
              <a:rPr lang="en-US" sz="16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sz="2000" cap="small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4943872" y="2564904"/>
            <a:ext cx="6840760" cy="3823343"/>
          </a:xfrm>
          <a:prstGeom prst="ellipse">
            <a:avLst/>
          </a:prstGeom>
          <a:gradFill flip="none" rotWithShape="1">
            <a:gsLst>
              <a:gs pos="0">
                <a:schemeClr val="accent1"/>
              </a:gs>
              <a:gs pos="100000">
                <a:schemeClr val="bg1"/>
              </a:gs>
              <a:gs pos="8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4064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6023992" y="386104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892676" y="348436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1" name="Oval 10"/>
          <p:cNvSpPr/>
          <p:nvPr/>
        </p:nvSpPr>
        <p:spPr>
          <a:xfrm>
            <a:off x="6227316" y="4293096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240016" y="3916412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3" name="Oval 12"/>
          <p:cNvSpPr/>
          <p:nvPr/>
        </p:nvSpPr>
        <p:spPr>
          <a:xfrm>
            <a:off x="6528048" y="458112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540748" y="420444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cxnSp>
        <p:nvCxnSpPr>
          <p:cNvPr id="15" name="Straight Arrow Connector 14"/>
          <p:cNvCxnSpPr>
            <a:endCxn id="11" idx="1"/>
          </p:cNvCxnSpPr>
          <p:nvPr/>
        </p:nvCxnSpPr>
        <p:spPr>
          <a:xfrm>
            <a:off x="6134100" y="4000500"/>
            <a:ext cx="114307" cy="31368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endCxn id="13" idx="1"/>
          </p:cNvCxnSpPr>
          <p:nvPr/>
        </p:nvCxnSpPr>
        <p:spPr>
          <a:xfrm>
            <a:off x="6330950" y="4432300"/>
            <a:ext cx="218189" cy="16991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6947148" y="473352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Straight Arrow Connector 16"/>
          <p:cNvCxnSpPr>
            <a:endCxn id="16" idx="2"/>
          </p:cNvCxnSpPr>
          <p:nvPr/>
        </p:nvCxnSpPr>
        <p:spPr>
          <a:xfrm>
            <a:off x="6661150" y="4711700"/>
            <a:ext cx="285998" cy="938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877298" y="438859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0" name="Oval 19"/>
          <p:cNvSpPr/>
          <p:nvPr/>
        </p:nvSpPr>
        <p:spPr>
          <a:xfrm>
            <a:off x="7385298" y="473352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Straight Arrow Connector 20"/>
          <p:cNvCxnSpPr>
            <a:endCxn id="20" idx="2"/>
          </p:cNvCxnSpPr>
          <p:nvPr/>
        </p:nvCxnSpPr>
        <p:spPr>
          <a:xfrm flipV="1">
            <a:off x="7099300" y="4805536"/>
            <a:ext cx="285998" cy="141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220198" y="436954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4" name="Oval 23"/>
          <p:cNvSpPr/>
          <p:nvPr/>
        </p:nvSpPr>
        <p:spPr>
          <a:xfrm>
            <a:off x="7696448" y="453032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Straight Arrow Connector 24"/>
          <p:cNvCxnSpPr>
            <a:endCxn id="24" idx="3"/>
          </p:cNvCxnSpPr>
          <p:nvPr/>
        </p:nvCxnSpPr>
        <p:spPr>
          <a:xfrm flipV="1">
            <a:off x="7537450" y="4653253"/>
            <a:ext cx="180089" cy="1473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512298" y="414729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23392" y="3140968"/>
            <a:ext cx="3816424" cy="625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pproximation of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  <a:p>
            <a:endParaRPr lang="en-US" sz="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d on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426797074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feld 4"/>
          <p:cNvSpPr txBox="1"/>
          <p:nvPr/>
        </p:nvSpPr>
        <p:spPr>
          <a:xfrm>
            <a:off x="335360" y="807234"/>
            <a:ext cx="1159328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ewton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rges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ickly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caus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e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derivative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formatio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m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de-DE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Clr>
                <a:schemeClr val="accent1"/>
              </a:buClr>
            </a:pPr>
            <a:endParaRPr lang="de-DE" sz="800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Second derivatives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r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reall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ifficul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o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omput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!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n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ifficul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o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nver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!</a:t>
            </a: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Basic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dea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BFGS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: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onstruc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an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pproximatio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</a:t>
            </a:r>
            <a:r>
              <a:rPr lang="de-DE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-1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w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arc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roug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odel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spac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.</a:t>
            </a:r>
            <a:r>
              <a:rPr lang="de-DE" b="1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endParaRPr lang="de-DE" u="sng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FGS Method </a:t>
            </a:r>
            <a:r>
              <a:rPr lang="en-US" sz="16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600" cap="small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oyden</a:t>
            </a:r>
            <a:r>
              <a:rPr lang="en-US" sz="1600" cap="small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Fletcher, Goldfarb, </a:t>
            </a:r>
            <a:r>
              <a:rPr lang="en-US" sz="1600" cap="small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anno</a:t>
            </a:r>
            <a:r>
              <a:rPr lang="en-US" sz="16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sz="2000" cap="small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4943872" y="2564904"/>
            <a:ext cx="6840760" cy="3823343"/>
          </a:xfrm>
          <a:prstGeom prst="ellipse">
            <a:avLst/>
          </a:prstGeom>
          <a:gradFill flip="none" rotWithShape="1">
            <a:gsLst>
              <a:gs pos="0">
                <a:schemeClr val="accent1"/>
              </a:gs>
              <a:gs pos="100000">
                <a:schemeClr val="bg1"/>
              </a:gs>
              <a:gs pos="8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4064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6023992" y="386104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892676" y="348436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1" name="Oval 10"/>
          <p:cNvSpPr/>
          <p:nvPr/>
        </p:nvSpPr>
        <p:spPr>
          <a:xfrm>
            <a:off x="6227316" y="4293096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240016" y="3916412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3" name="Oval 12"/>
          <p:cNvSpPr/>
          <p:nvPr/>
        </p:nvSpPr>
        <p:spPr>
          <a:xfrm>
            <a:off x="6528048" y="458112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540748" y="420444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cxnSp>
        <p:nvCxnSpPr>
          <p:cNvPr id="15" name="Straight Arrow Connector 14"/>
          <p:cNvCxnSpPr>
            <a:endCxn id="11" idx="1"/>
          </p:cNvCxnSpPr>
          <p:nvPr/>
        </p:nvCxnSpPr>
        <p:spPr>
          <a:xfrm>
            <a:off x="6134100" y="4000500"/>
            <a:ext cx="114307" cy="31368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endCxn id="13" idx="1"/>
          </p:cNvCxnSpPr>
          <p:nvPr/>
        </p:nvCxnSpPr>
        <p:spPr>
          <a:xfrm>
            <a:off x="6330950" y="4432300"/>
            <a:ext cx="218189" cy="16991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6947148" y="473352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Straight Arrow Connector 16"/>
          <p:cNvCxnSpPr>
            <a:endCxn id="16" idx="2"/>
          </p:cNvCxnSpPr>
          <p:nvPr/>
        </p:nvCxnSpPr>
        <p:spPr>
          <a:xfrm>
            <a:off x="6661150" y="4711700"/>
            <a:ext cx="285998" cy="938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877298" y="438859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0" name="Oval 19"/>
          <p:cNvSpPr/>
          <p:nvPr/>
        </p:nvSpPr>
        <p:spPr>
          <a:xfrm>
            <a:off x="7385298" y="473352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Straight Arrow Connector 20"/>
          <p:cNvCxnSpPr>
            <a:endCxn id="20" idx="2"/>
          </p:cNvCxnSpPr>
          <p:nvPr/>
        </p:nvCxnSpPr>
        <p:spPr>
          <a:xfrm flipV="1">
            <a:off x="7099300" y="4805536"/>
            <a:ext cx="285998" cy="141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220198" y="436954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4" name="Oval 23"/>
          <p:cNvSpPr/>
          <p:nvPr/>
        </p:nvSpPr>
        <p:spPr>
          <a:xfrm>
            <a:off x="7696448" y="453032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Straight Arrow Connector 24"/>
          <p:cNvCxnSpPr>
            <a:endCxn id="24" idx="3"/>
          </p:cNvCxnSpPr>
          <p:nvPr/>
        </p:nvCxnSpPr>
        <p:spPr>
          <a:xfrm flipV="1">
            <a:off x="7537450" y="4653253"/>
            <a:ext cx="180089" cy="1473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512298" y="414729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7" name="Oval 26"/>
          <p:cNvSpPr/>
          <p:nvPr/>
        </p:nvSpPr>
        <p:spPr>
          <a:xfrm>
            <a:off x="7982198" y="430807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7823200" y="4418303"/>
            <a:ext cx="180089" cy="1473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867898" y="395044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23392" y="3140968"/>
            <a:ext cx="3816424" cy="625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pproximation of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  <a:p>
            <a:endParaRPr lang="en-US" sz="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d on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267946056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feld 4"/>
          <p:cNvSpPr txBox="1"/>
          <p:nvPr/>
        </p:nvSpPr>
        <p:spPr>
          <a:xfrm>
            <a:off x="335360" y="807234"/>
            <a:ext cx="1159328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ewton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rges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ickly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caus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e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derivative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formatio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m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de-DE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Clr>
                <a:schemeClr val="accent1"/>
              </a:buClr>
            </a:pPr>
            <a:endParaRPr lang="de-DE" sz="800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Second derivatives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r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reall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ifficul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o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omput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!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n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ifficul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o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nver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!</a:t>
            </a: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Basic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dea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BFGS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: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onstruc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an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pproximatio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</a:t>
            </a:r>
            <a:r>
              <a:rPr lang="de-DE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-1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w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arc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roug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odel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spac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.</a:t>
            </a:r>
            <a:r>
              <a:rPr lang="de-DE" b="1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endParaRPr lang="de-DE" u="sng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FGS Method </a:t>
            </a:r>
            <a:r>
              <a:rPr lang="en-US" sz="16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600" cap="small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oyden</a:t>
            </a:r>
            <a:r>
              <a:rPr lang="en-US" sz="1600" cap="small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Fletcher, Goldfarb, </a:t>
            </a:r>
            <a:r>
              <a:rPr lang="en-US" sz="1600" cap="small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anno</a:t>
            </a:r>
            <a:r>
              <a:rPr lang="en-US" sz="16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sz="2000" cap="small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4943872" y="2564904"/>
            <a:ext cx="6840760" cy="3823343"/>
          </a:xfrm>
          <a:prstGeom prst="ellipse">
            <a:avLst/>
          </a:prstGeom>
          <a:gradFill flip="none" rotWithShape="1">
            <a:gsLst>
              <a:gs pos="0">
                <a:schemeClr val="accent1"/>
              </a:gs>
              <a:gs pos="100000">
                <a:schemeClr val="bg1"/>
              </a:gs>
              <a:gs pos="8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4064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6023992" y="386104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892676" y="348436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1" name="Oval 10"/>
          <p:cNvSpPr/>
          <p:nvPr/>
        </p:nvSpPr>
        <p:spPr>
          <a:xfrm>
            <a:off x="6227316" y="4293096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240016" y="3916412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3" name="Oval 12"/>
          <p:cNvSpPr/>
          <p:nvPr/>
        </p:nvSpPr>
        <p:spPr>
          <a:xfrm>
            <a:off x="6528048" y="458112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540748" y="420444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cxnSp>
        <p:nvCxnSpPr>
          <p:cNvPr id="15" name="Straight Arrow Connector 14"/>
          <p:cNvCxnSpPr>
            <a:endCxn id="11" idx="1"/>
          </p:cNvCxnSpPr>
          <p:nvPr/>
        </p:nvCxnSpPr>
        <p:spPr>
          <a:xfrm>
            <a:off x="6134100" y="4000500"/>
            <a:ext cx="114307" cy="31368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endCxn id="13" idx="1"/>
          </p:cNvCxnSpPr>
          <p:nvPr/>
        </p:nvCxnSpPr>
        <p:spPr>
          <a:xfrm>
            <a:off x="6330950" y="4432300"/>
            <a:ext cx="218189" cy="16991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6947148" y="473352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Straight Arrow Connector 16"/>
          <p:cNvCxnSpPr>
            <a:endCxn id="16" idx="2"/>
          </p:cNvCxnSpPr>
          <p:nvPr/>
        </p:nvCxnSpPr>
        <p:spPr>
          <a:xfrm>
            <a:off x="6661150" y="4711700"/>
            <a:ext cx="285998" cy="938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877298" y="438859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0" name="Oval 19"/>
          <p:cNvSpPr/>
          <p:nvPr/>
        </p:nvSpPr>
        <p:spPr>
          <a:xfrm>
            <a:off x="7385298" y="473352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Straight Arrow Connector 20"/>
          <p:cNvCxnSpPr>
            <a:endCxn id="20" idx="2"/>
          </p:cNvCxnSpPr>
          <p:nvPr/>
        </p:nvCxnSpPr>
        <p:spPr>
          <a:xfrm flipV="1">
            <a:off x="7099300" y="4805536"/>
            <a:ext cx="285998" cy="141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220198" y="436954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4" name="Oval 23"/>
          <p:cNvSpPr/>
          <p:nvPr/>
        </p:nvSpPr>
        <p:spPr>
          <a:xfrm>
            <a:off x="7696448" y="453032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Straight Arrow Connector 24"/>
          <p:cNvCxnSpPr>
            <a:endCxn id="24" idx="3"/>
          </p:cNvCxnSpPr>
          <p:nvPr/>
        </p:nvCxnSpPr>
        <p:spPr>
          <a:xfrm flipV="1">
            <a:off x="7537450" y="4653253"/>
            <a:ext cx="180089" cy="1473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512298" y="414729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7" name="Oval 26"/>
          <p:cNvSpPr/>
          <p:nvPr/>
        </p:nvSpPr>
        <p:spPr>
          <a:xfrm>
            <a:off x="7982198" y="430807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7823200" y="4418303"/>
            <a:ext cx="180089" cy="1473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867898" y="395044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0" name="Oval 29"/>
          <p:cNvSpPr/>
          <p:nvPr/>
        </p:nvSpPr>
        <p:spPr>
          <a:xfrm>
            <a:off x="8306048" y="432077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" name="Straight Arrow Connector 30"/>
          <p:cNvCxnSpPr>
            <a:endCxn id="30" idx="2"/>
          </p:cNvCxnSpPr>
          <p:nvPr/>
        </p:nvCxnSpPr>
        <p:spPr>
          <a:xfrm>
            <a:off x="8128000" y="4387851"/>
            <a:ext cx="178048" cy="493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8261598" y="396949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23392" y="3140968"/>
            <a:ext cx="3816424" cy="625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pproximation of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  <a:p>
            <a:endParaRPr lang="en-US" sz="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d on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217205721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feld 4"/>
          <p:cNvSpPr txBox="1"/>
          <p:nvPr/>
        </p:nvSpPr>
        <p:spPr>
          <a:xfrm>
            <a:off x="335360" y="807234"/>
            <a:ext cx="11593288" cy="3539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ewton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rges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ickly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caus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e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derivative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formatio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m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de-DE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Clr>
                <a:schemeClr val="accent1"/>
              </a:buClr>
            </a:pPr>
            <a:endParaRPr lang="de-DE" sz="800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Second derivatives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r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reall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ifficul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o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omput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!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n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ifficul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o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nver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!</a:t>
            </a: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Basic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dea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BFGS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: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onstruc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an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pproximatio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</a:t>
            </a:r>
            <a:r>
              <a:rPr lang="de-DE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-1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w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arc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roug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odel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spac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.</a:t>
            </a: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b="1" u="sng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For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exactl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quadratic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isfi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function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: </a:t>
            </a:r>
          </a:p>
          <a:p>
            <a:pPr>
              <a:buClr>
                <a:schemeClr val="accent1"/>
              </a:buClr>
            </a:pPr>
            <a:endParaRPr lang="de-DE" sz="400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742950" lvl="1" indent="-285750">
              <a:buClr>
                <a:schemeClr val="accent1"/>
              </a:buClr>
              <a:buFont typeface="Courier New"/>
              <a:buChar char="o"/>
            </a:pPr>
            <a:r>
              <a:rPr lang="de-DE" sz="1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</a:t>
            </a:r>
            <a:r>
              <a:rPr lang="de-DE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n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=</a:t>
            </a:r>
            <a:r>
              <a:rPr lang="de-DE" sz="1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</a:t>
            </a:r>
            <a:r>
              <a:rPr lang="de-DE" sz="16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-1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[</a:t>
            </a:r>
            <a:r>
              <a:rPr lang="de-DE" sz="1400" dirty="0">
                <a:solidFill>
                  <a:srgbClr val="7F7F7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fter </a:t>
            </a:r>
            <a:r>
              <a:rPr lang="de-DE" sz="1400" i="1" dirty="0" err="1">
                <a:solidFill>
                  <a:srgbClr val="7F7F7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n</a:t>
            </a:r>
            <a:r>
              <a:rPr lang="de-DE" sz="1400" dirty="0">
                <a:solidFill>
                  <a:srgbClr val="7F7F7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400" dirty="0" err="1">
                <a:solidFill>
                  <a:srgbClr val="7F7F7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terations</a:t>
            </a:r>
            <a:r>
              <a:rPr lang="de-DE" sz="1400" dirty="0">
                <a:solidFill>
                  <a:srgbClr val="7F7F7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400" dirty="0" err="1">
                <a:solidFill>
                  <a:srgbClr val="7F7F7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we</a:t>
            </a:r>
            <a:r>
              <a:rPr lang="de-DE" sz="1400" dirty="0">
                <a:solidFill>
                  <a:srgbClr val="7F7F7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400" dirty="0" err="1">
                <a:solidFill>
                  <a:srgbClr val="7F7F7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get</a:t>
            </a:r>
            <a:r>
              <a:rPr lang="de-DE" sz="1400" dirty="0">
                <a:solidFill>
                  <a:srgbClr val="7F7F7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400" dirty="0" err="1">
                <a:solidFill>
                  <a:srgbClr val="7F7F7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sz="1400" dirty="0">
                <a:solidFill>
                  <a:srgbClr val="7F7F7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400" dirty="0" err="1">
                <a:solidFill>
                  <a:srgbClr val="7F7F7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exact</a:t>
            </a:r>
            <a:r>
              <a:rPr lang="de-DE" sz="1400" dirty="0">
                <a:solidFill>
                  <a:srgbClr val="7F7F7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inverse </a:t>
            </a:r>
            <a:r>
              <a:rPr lang="de-DE" sz="1400" dirty="0" err="1">
                <a:solidFill>
                  <a:srgbClr val="7F7F7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essian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]</a:t>
            </a:r>
          </a:p>
          <a:p>
            <a:pPr marL="742950" lvl="1" indent="-285750">
              <a:buClr>
                <a:schemeClr val="accent1"/>
              </a:buClr>
              <a:buFont typeface="Courier New"/>
              <a:buChar char="o"/>
            </a:pP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escent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irections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re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utually</a:t>
            </a:r>
            <a:r>
              <a:rPr lang="de-DE" sz="16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orthogonal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,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s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in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onjugate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-gradient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ethods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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onvergence</a:t>
            </a:r>
            <a:r>
              <a:rPr lang="de-DE" sz="1600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after </a:t>
            </a:r>
            <a:r>
              <a:rPr lang="de-DE" sz="1600" i="1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n</a:t>
            </a:r>
            <a:r>
              <a:rPr lang="de-DE" sz="1600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sz="1600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terations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.</a:t>
            </a:r>
            <a:r>
              <a:rPr lang="de-DE" sz="1600" b="1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For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general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isfi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function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: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leap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fait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but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empiricall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ver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efficien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in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an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ase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.</a:t>
            </a: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Behaviour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for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es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function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: See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Jupyter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notebook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!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FGS Method </a:t>
            </a:r>
            <a:r>
              <a:rPr lang="en-US" sz="16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600" cap="small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oyden</a:t>
            </a:r>
            <a:r>
              <a:rPr lang="en-US" sz="1600" cap="small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Fletcher, Goldfarb, </a:t>
            </a:r>
            <a:r>
              <a:rPr lang="en-US" sz="1600" cap="small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anno</a:t>
            </a:r>
            <a:r>
              <a:rPr lang="en-US" sz="16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sz="2000" cap="small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19336" y="807234"/>
            <a:ext cx="11593288" cy="1377166"/>
          </a:xfrm>
          <a:prstGeom prst="rect">
            <a:avLst/>
          </a:prstGeom>
          <a:solidFill>
            <a:schemeClr val="bg1">
              <a:alpha val="71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383315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-BFGS Method</a:t>
            </a:r>
          </a:p>
        </p:txBody>
      </p:sp>
    </p:spTree>
    <p:extLst>
      <p:ext uri="{BB962C8B-B14F-4D97-AF65-F5344CB8AC3E}">
        <p14:creationId xmlns:p14="http://schemas.microsoft.com/office/powerpoint/2010/main" val="30837821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reeform 22"/>
          <p:cNvSpPr>
            <a:spLocks/>
          </p:cNvSpPr>
          <p:nvPr/>
        </p:nvSpPr>
        <p:spPr bwMode="auto">
          <a:xfrm>
            <a:off x="1116013" y="3093616"/>
            <a:ext cx="7056437" cy="2951162"/>
          </a:xfrm>
          <a:custGeom>
            <a:avLst/>
            <a:gdLst>
              <a:gd name="T0" fmla="*/ 0 w 4445"/>
              <a:gd name="T1" fmla="*/ 2147483647 h 1859"/>
              <a:gd name="T2" fmla="*/ 2147483647 w 4445"/>
              <a:gd name="T3" fmla="*/ 2147483647 h 1859"/>
              <a:gd name="T4" fmla="*/ 2147483647 w 4445"/>
              <a:gd name="T5" fmla="*/ 2147483647 h 1859"/>
              <a:gd name="T6" fmla="*/ 2147483647 w 4445"/>
              <a:gd name="T7" fmla="*/ 2147483647 h 1859"/>
              <a:gd name="T8" fmla="*/ 2147483647 w 4445"/>
              <a:gd name="T9" fmla="*/ 2147483647 h 1859"/>
              <a:gd name="T10" fmla="*/ 2147483647 w 4445"/>
              <a:gd name="T11" fmla="*/ 2147483647 h 1859"/>
              <a:gd name="T12" fmla="*/ 2147483647 w 4445"/>
              <a:gd name="T13" fmla="*/ 2147483647 h 1859"/>
              <a:gd name="T14" fmla="*/ 2147483647 w 4445"/>
              <a:gd name="T15" fmla="*/ 2147483647 h 1859"/>
              <a:gd name="T16" fmla="*/ 2147483647 w 4445"/>
              <a:gd name="T17" fmla="*/ 2147483647 h 1859"/>
              <a:gd name="T18" fmla="*/ 2147483647 w 4445"/>
              <a:gd name="T19" fmla="*/ 2147483647 h 1859"/>
              <a:gd name="T20" fmla="*/ 2147483647 w 4445"/>
              <a:gd name="T21" fmla="*/ 2147483647 h 1859"/>
              <a:gd name="T22" fmla="*/ 2147483647 w 4445"/>
              <a:gd name="T23" fmla="*/ 2147483647 h 1859"/>
              <a:gd name="T24" fmla="*/ 2147483647 w 4445"/>
              <a:gd name="T25" fmla="*/ 2147483647 h 1859"/>
              <a:gd name="T26" fmla="*/ 2147483647 w 4445"/>
              <a:gd name="T27" fmla="*/ 2147483647 h 1859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4445" h="1859">
                <a:moveTo>
                  <a:pt x="0" y="212"/>
                </a:moveTo>
                <a:cubicBezTo>
                  <a:pt x="105" y="420"/>
                  <a:pt x="211" y="628"/>
                  <a:pt x="317" y="756"/>
                </a:cubicBezTo>
                <a:cubicBezTo>
                  <a:pt x="423" y="884"/>
                  <a:pt x="507" y="923"/>
                  <a:pt x="635" y="983"/>
                </a:cubicBezTo>
                <a:cubicBezTo>
                  <a:pt x="763" y="1043"/>
                  <a:pt x="960" y="1059"/>
                  <a:pt x="1088" y="1119"/>
                </a:cubicBezTo>
                <a:cubicBezTo>
                  <a:pt x="1216" y="1179"/>
                  <a:pt x="1308" y="1293"/>
                  <a:pt x="1406" y="1346"/>
                </a:cubicBezTo>
                <a:cubicBezTo>
                  <a:pt x="1504" y="1399"/>
                  <a:pt x="1595" y="1459"/>
                  <a:pt x="1678" y="1436"/>
                </a:cubicBezTo>
                <a:cubicBezTo>
                  <a:pt x="1761" y="1413"/>
                  <a:pt x="1829" y="1330"/>
                  <a:pt x="1905" y="1209"/>
                </a:cubicBezTo>
                <a:cubicBezTo>
                  <a:pt x="1981" y="1088"/>
                  <a:pt x="2064" y="870"/>
                  <a:pt x="2132" y="711"/>
                </a:cubicBezTo>
                <a:cubicBezTo>
                  <a:pt x="2200" y="552"/>
                  <a:pt x="2238" y="333"/>
                  <a:pt x="2313" y="257"/>
                </a:cubicBezTo>
                <a:cubicBezTo>
                  <a:pt x="2388" y="181"/>
                  <a:pt x="2434" y="0"/>
                  <a:pt x="2585" y="257"/>
                </a:cubicBezTo>
                <a:cubicBezTo>
                  <a:pt x="2736" y="514"/>
                  <a:pt x="3031" y="1739"/>
                  <a:pt x="3220" y="1799"/>
                </a:cubicBezTo>
                <a:cubicBezTo>
                  <a:pt x="3409" y="1859"/>
                  <a:pt x="3583" y="854"/>
                  <a:pt x="3719" y="620"/>
                </a:cubicBezTo>
                <a:cubicBezTo>
                  <a:pt x="3855" y="386"/>
                  <a:pt x="3916" y="484"/>
                  <a:pt x="4037" y="393"/>
                </a:cubicBezTo>
                <a:cubicBezTo>
                  <a:pt x="4158" y="302"/>
                  <a:pt x="4377" y="128"/>
                  <a:pt x="4445" y="75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General Scheme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839416" y="1844824"/>
            <a:ext cx="63357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1600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Start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om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itial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2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0378" y="1921024"/>
            <a:ext cx="387350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Line 13"/>
          <p:cNvSpPr>
            <a:spLocks noChangeShapeType="1"/>
          </p:cNvSpPr>
          <p:nvPr/>
        </p:nvSpPr>
        <p:spPr bwMode="auto">
          <a:xfrm flipV="1">
            <a:off x="4665291" y="2781449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>
            <a:off x="4081091" y="2997349"/>
            <a:ext cx="574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3038104" y="2827486"/>
            <a:ext cx="10810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1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</a:t>
            </a:r>
            <a:r>
              <a:rPr lang="de-DE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ngth</a:t>
            </a:r>
            <a:endParaRPr lang="de-DE" sz="1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 flipV="1">
            <a:off x="4893891" y="2781449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Line 17"/>
          <p:cNvSpPr>
            <a:spLocks noChangeShapeType="1"/>
          </p:cNvSpPr>
          <p:nvPr/>
        </p:nvSpPr>
        <p:spPr bwMode="auto">
          <a:xfrm>
            <a:off x="4885954" y="2997349"/>
            <a:ext cx="574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5447929" y="2835424"/>
            <a:ext cx="21605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1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cent</a:t>
            </a:r>
            <a:r>
              <a:rPr lang="de-DE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ion</a:t>
            </a:r>
            <a:endParaRPr lang="de-DE" sz="1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626058"/>
              </p:ext>
            </p:extLst>
          </p:nvPr>
        </p:nvGraphicFramePr>
        <p:xfrm>
          <a:off x="3128831" y="2323703"/>
          <a:ext cx="19807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3" imgW="990360" imgH="228600" progId="Equation.3">
                  <p:embed/>
                </p:oleObj>
              </mc:Choice>
              <mc:Fallback>
                <p:oleObj name="Formel" r:id="rId3" imgW="9903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8831" y="2323703"/>
                        <a:ext cx="198072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823843"/>
              </p:ext>
            </p:extLst>
          </p:nvPr>
        </p:nvGraphicFramePr>
        <p:xfrm>
          <a:off x="5749554" y="2320057"/>
          <a:ext cx="2032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5" imgW="1015920" imgH="228600" progId="Equation.3">
                  <p:embed/>
                </p:oleObj>
              </mc:Choice>
              <mc:Fallback>
                <p:oleObj name="Formel" r:id="rId5" imgW="101592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49554" y="2320057"/>
                        <a:ext cx="20320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feld 4"/>
          <p:cNvSpPr txBox="1"/>
          <p:nvPr/>
        </p:nvSpPr>
        <p:spPr>
          <a:xfrm>
            <a:off x="335360" y="807234"/>
            <a:ext cx="7921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ur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al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Find a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ch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itabl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fine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sfi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imal.</a:t>
            </a:r>
          </a:p>
        </p:txBody>
      </p:sp>
      <p:sp>
        <p:nvSpPr>
          <p:cNvPr id="28" name="Textfeld 22"/>
          <p:cNvSpPr txBox="1"/>
          <p:nvPr/>
        </p:nvSpPr>
        <p:spPr>
          <a:xfrm>
            <a:off x="335360" y="1268760"/>
            <a:ext cx="7921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imisatio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ceed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erativel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2" name="Line 14"/>
          <p:cNvSpPr>
            <a:spLocks noChangeShapeType="1"/>
          </p:cNvSpPr>
          <p:nvPr/>
        </p:nvSpPr>
        <p:spPr bwMode="auto">
          <a:xfrm flipV="1">
            <a:off x="928068" y="3331208"/>
            <a:ext cx="0" cy="29527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Line 15"/>
          <p:cNvSpPr>
            <a:spLocks noChangeShapeType="1"/>
          </p:cNvSpPr>
          <p:nvPr/>
        </p:nvSpPr>
        <p:spPr bwMode="auto">
          <a:xfrm>
            <a:off x="928068" y="6283958"/>
            <a:ext cx="4249738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Oval 25"/>
          <p:cNvSpPr>
            <a:spLocks noChangeArrowheads="1"/>
          </p:cNvSpPr>
          <p:nvPr/>
        </p:nvSpPr>
        <p:spPr bwMode="auto">
          <a:xfrm>
            <a:off x="1158256" y="3548695"/>
            <a:ext cx="144462" cy="144463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Line 26"/>
          <p:cNvSpPr>
            <a:spLocks noChangeShapeType="1"/>
          </p:cNvSpPr>
          <p:nvPr/>
        </p:nvSpPr>
        <p:spPr bwMode="auto">
          <a:xfrm>
            <a:off x="1361456" y="3548695"/>
            <a:ext cx="431800" cy="720725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912313"/>
              </p:ext>
            </p:extLst>
          </p:nvPr>
        </p:nvGraphicFramePr>
        <p:xfrm>
          <a:off x="1648793" y="3547108"/>
          <a:ext cx="5762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7" imgW="304668" imgH="228501" progId="Equation.3">
                  <p:embed/>
                </p:oleObj>
              </mc:Choice>
              <mc:Fallback>
                <p:oleObj name="Formel" r:id="rId7" imgW="304668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793" y="3547108"/>
                        <a:ext cx="57626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29"/>
          <p:cNvSpPr>
            <a:spLocks noChangeShapeType="1"/>
          </p:cNvSpPr>
          <p:nvPr/>
        </p:nvSpPr>
        <p:spPr bwMode="auto">
          <a:xfrm>
            <a:off x="1216993" y="3693158"/>
            <a:ext cx="0" cy="2663825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Oval 30"/>
          <p:cNvSpPr>
            <a:spLocks noChangeArrowheads="1"/>
          </p:cNvSpPr>
          <p:nvPr/>
        </p:nvSpPr>
        <p:spPr bwMode="auto">
          <a:xfrm>
            <a:off x="1615456" y="4305933"/>
            <a:ext cx="144462" cy="144462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Line 33"/>
          <p:cNvSpPr>
            <a:spLocks noChangeShapeType="1"/>
          </p:cNvSpPr>
          <p:nvPr/>
        </p:nvSpPr>
        <p:spPr bwMode="auto">
          <a:xfrm>
            <a:off x="1683718" y="4485320"/>
            <a:ext cx="0" cy="1800225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 Box 34"/>
          <p:cNvSpPr txBox="1">
            <a:spLocks noChangeArrowheads="1"/>
          </p:cNvSpPr>
          <p:nvPr/>
        </p:nvSpPr>
        <p:spPr bwMode="auto">
          <a:xfrm>
            <a:off x="962993" y="6293483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b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de-DE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3" name="Text Box 35"/>
          <p:cNvSpPr txBox="1">
            <a:spLocks noChangeArrowheads="1"/>
          </p:cNvSpPr>
          <p:nvPr/>
        </p:nvSpPr>
        <p:spPr bwMode="auto">
          <a:xfrm>
            <a:off x="1434481" y="6285545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b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de-DE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36092" y="3116523"/>
            <a:ext cx="4488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028580" y="6299284"/>
            <a:ext cx="4488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37" name="Rectangle 36"/>
          <p:cNvSpPr/>
          <p:nvPr/>
        </p:nvSpPr>
        <p:spPr>
          <a:xfrm>
            <a:off x="4655766" y="3140224"/>
            <a:ext cx="4248546" cy="30438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11">
            <a:extLst>
              <a:ext uri="{FF2B5EF4-FFF2-40B4-BE49-F238E27FC236}">
                <a16:creationId xmlns:a16="http://schemas.microsoft.com/office/drawing/2014/main" id="{711FC4C1-D5AE-0637-0F19-9B6EA236D4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416" y="2373461"/>
            <a:ext cx="63357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1600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Update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cording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endParaRPr lang="de-DE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787539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-BFGS Method</a:t>
            </a:r>
          </a:p>
        </p:txBody>
      </p:sp>
      <p:sp>
        <p:nvSpPr>
          <p:cNvPr id="8" name="Textfeld 4"/>
          <p:cNvSpPr txBox="1"/>
          <p:nvPr/>
        </p:nvSpPr>
        <p:spPr>
          <a:xfrm>
            <a:off x="335360" y="807234"/>
            <a:ext cx="115932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BFGS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quire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orag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de-DE" sz="14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</a:t>
            </a:r>
            <a:r>
              <a:rPr lang="de-DE" sz="1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de-DE" sz="1400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u="sng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Basic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dea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L-BFGS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: Just do not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us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all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odel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long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pat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95435847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-BFGS Method</a:t>
            </a:r>
          </a:p>
        </p:txBody>
      </p:sp>
      <p:sp>
        <p:nvSpPr>
          <p:cNvPr id="8" name="Textfeld 4"/>
          <p:cNvSpPr txBox="1"/>
          <p:nvPr/>
        </p:nvSpPr>
        <p:spPr>
          <a:xfrm>
            <a:off x="335360" y="807234"/>
            <a:ext cx="115932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BFGS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quire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orag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de-DE" sz="14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</a:t>
            </a:r>
            <a:r>
              <a:rPr lang="de-DE" sz="1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de-DE" sz="1400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u="sng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Basic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dea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L-BFGS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: Just do not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us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all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odel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long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pat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!</a:t>
            </a:r>
          </a:p>
        </p:txBody>
      </p:sp>
      <p:sp>
        <p:nvSpPr>
          <p:cNvPr id="9" name="Oval 8"/>
          <p:cNvSpPr/>
          <p:nvPr/>
        </p:nvSpPr>
        <p:spPr>
          <a:xfrm>
            <a:off x="4943872" y="2564904"/>
            <a:ext cx="6840760" cy="3823343"/>
          </a:xfrm>
          <a:prstGeom prst="ellipse">
            <a:avLst/>
          </a:prstGeom>
          <a:gradFill flip="none" rotWithShape="1">
            <a:gsLst>
              <a:gs pos="0">
                <a:schemeClr val="accent1"/>
              </a:gs>
              <a:gs pos="100000">
                <a:schemeClr val="bg1"/>
              </a:gs>
              <a:gs pos="8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4064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6023992" y="386104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92676" y="348436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23392" y="3140968"/>
            <a:ext cx="38164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pproximation of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6475047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-BFGS Method</a:t>
            </a:r>
          </a:p>
        </p:txBody>
      </p:sp>
      <p:sp>
        <p:nvSpPr>
          <p:cNvPr id="8" name="Textfeld 4"/>
          <p:cNvSpPr txBox="1"/>
          <p:nvPr/>
        </p:nvSpPr>
        <p:spPr>
          <a:xfrm>
            <a:off x="335360" y="807234"/>
            <a:ext cx="115932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BFGS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quire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orag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de-DE" sz="14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</a:t>
            </a:r>
            <a:r>
              <a:rPr lang="de-DE" sz="1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de-DE" sz="1400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u="sng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Basic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dea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L-BFGS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: Just do not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us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all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odel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long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pat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!</a:t>
            </a:r>
          </a:p>
        </p:txBody>
      </p:sp>
      <p:sp>
        <p:nvSpPr>
          <p:cNvPr id="9" name="Oval 8"/>
          <p:cNvSpPr/>
          <p:nvPr/>
        </p:nvSpPr>
        <p:spPr>
          <a:xfrm>
            <a:off x="4943872" y="2564904"/>
            <a:ext cx="6840760" cy="3823343"/>
          </a:xfrm>
          <a:prstGeom prst="ellipse">
            <a:avLst/>
          </a:prstGeom>
          <a:gradFill flip="none" rotWithShape="1">
            <a:gsLst>
              <a:gs pos="0">
                <a:schemeClr val="accent1"/>
              </a:gs>
              <a:gs pos="100000">
                <a:schemeClr val="bg1"/>
              </a:gs>
              <a:gs pos="8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4064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6023992" y="386104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92676" y="348436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23392" y="3140968"/>
            <a:ext cx="3816424" cy="625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pproximation of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endParaRPr lang="en-US" sz="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d on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" name="Oval 12"/>
          <p:cNvSpPr/>
          <p:nvPr/>
        </p:nvSpPr>
        <p:spPr>
          <a:xfrm>
            <a:off x="6227316" y="4293096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240016" y="3916412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6134100" y="4000500"/>
            <a:ext cx="114307" cy="31368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080912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-BFGS Method</a:t>
            </a:r>
          </a:p>
        </p:txBody>
      </p:sp>
      <p:sp>
        <p:nvSpPr>
          <p:cNvPr id="8" name="Textfeld 4"/>
          <p:cNvSpPr txBox="1"/>
          <p:nvPr/>
        </p:nvSpPr>
        <p:spPr>
          <a:xfrm>
            <a:off x="335360" y="807234"/>
            <a:ext cx="115932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BFGS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quire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orag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de-DE" sz="14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</a:t>
            </a:r>
            <a:r>
              <a:rPr lang="de-DE" sz="1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de-DE" sz="1400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u="sng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Basic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dea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L-BFGS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: Just do not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us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all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odel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long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pat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!</a:t>
            </a:r>
          </a:p>
        </p:txBody>
      </p:sp>
      <p:sp>
        <p:nvSpPr>
          <p:cNvPr id="9" name="Oval 8"/>
          <p:cNvSpPr/>
          <p:nvPr/>
        </p:nvSpPr>
        <p:spPr>
          <a:xfrm>
            <a:off x="4943872" y="2564904"/>
            <a:ext cx="6840760" cy="3823343"/>
          </a:xfrm>
          <a:prstGeom prst="ellipse">
            <a:avLst/>
          </a:prstGeom>
          <a:gradFill flip="none" rotWithShape="1">
            <a:gsLst>
              <a:gs pos="0">
                <a:schemeClr val="accent1"/>
              </a:gs>
              <a:gs pos="100000">
                <a:schemeClr val="bg1"/>
              </a:gs>
              <a:gs pos="8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4064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6023992" y="386104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92676" y="348436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23392" y="3140968"/>
            <a:ext cx="3816424" cy="625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pproximation of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endParaRPr lang="en-US" sz="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d on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3" name="Oval 12"/>
          <p:cNvSpPr/>
          <p:nvPr/>
        </p:nvSpPr>
        <p:spPr>
          <a:xfrm>
            <a:off x="6227316" y="4293096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240016" y="3916412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5" name="Oval 14"/>
          <p:cNvSpPr/>
          <p:nvPr/>
        </p:nvSpPr>
        <p:spPr>
          <a:xfrm>
            <a:off x="6528048" y="458112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540748" y="420444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cxnSp>
        <p:nvCxnSpPr>
          <p:cNvPr id="17" name="Straight Arrow Connector 16"/>
          <p:cNvCxnSpPr>
            <a:endCxn id="13" idx="1"/>
          </p:cNvCxnSpPr>
          <p:nvPr/>
        </p:nvCxnSpPr>
        <p:spPr>
          <a:xfrm>
            <a:off x="6134100" y="4000500"/>
            <a:ext cx="114307" cy="31368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endCxn id="15" idx="1"/>
          </p:cNvCxnSpPr>
          <p:nvPr/>
        </p:nvCxnSpPr>
        <p:spPr>
          <a:xfrm>
            <a:off x="6330950" y="4432300"/>
            <a:ext cx="218189" cy="16991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080912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-BFGS Method</a:t>
            </a:r>
          </a:p>
        </p:txBody>
      </p:sp>
      <p:sp>
        <p:nvSpPr>
          <p:cNvPr id="8" name="Textfeld 4"/>
          <p:cNvSpPr txBox="1"/>
          <p:nvPr/>
        </p:nvSpPr>
        <p:spPr>
          <a:xfrm>
            <a:off x="335360" y="807234"/>
            <a:ext cx="115932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BFGS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quire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orag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de-DE" sz="14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</a:t>
            </a:r>
            <a:r>
              <a:rPr lang="de-DE" sz="1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de-DE" sz="1400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u="sng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Basic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dea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L-BFGS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: Just do not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us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all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odel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long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pat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!</a:t>
            </a:r>
          </a:p>
        </p:txBody>
      </p:sp>
      <p:sp>
        <p:nvSpPr>
          <p:cNvPr id="9" name="Oval 8"/>
          <p:cNvSpPr/>
          <p:nvPr/>
        </p:nvSpPr>
        <p:spPr>
          <a:xfrm>
            <a:off x="4943872" y="2564904"/>
            <a:ext cx="6840760" cy="3823343"/>
          </a:xfrm>
          <a:prstGeom prst="ellipse">
            <a:avLst/>
          </a:prstGeom>
          <a:gradFill flip="none" rotWithShape="1">
            <a:gsLst>
              <a:gs pos="0">
                <a:schemeClr val="accent1"/>
              </a:gs>
              <a:gs pos="100000">
                <a:schemeClr val="bg1"/>
              </a:gs>
              <a:gs pos="8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4064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23392" y="3140968"/>
            <a:ext cx="3816424" cy="625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pproximation of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endParaRPr lang="en-US" sz="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d on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3" name="Oval 12"/>
          <p:cNvSpPr/>
          <p:nvPr/>
        </p:nvSpPr>
        <p:spPr>
          <a:xfrm>
            <a:off x="6227316" y="4293096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240016" y="3916412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5" name="Oval 14"/>
          <p:cNvSpPr/>
          <p:nvPr/>
        </p:nvSpPr>
        <p:spPr>
          <a:xfrm>
            <a:off x="6528048" y="458112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540748" y="420444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cxnSp>
        <p:nvCxnSpPr>
          <p:cNvPr id="18" name="Straight Arrow Connector 17"/>
          <p:cNvCxnSpPr>
            <a:endCxn id="15" idx="1"/>
          </p:cNvCxnSpPr>
          <p:nvPr/>
        </p:nvCxnSpPr>
        <p:spPr>
          <a:xfrm>
            <a:off x="6330950" y="4432300"/>
            <a:ext cx="218189" cy="16991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6947148" y="473352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Straight Arrow Connector 19"/>
          <p:cNvCxnSpPr>
            <a:endCxn id="19" idx="2"/>
          </p:cNvCxnSpPr>
          <p:nvPr/>
        </p:nvCxnSpPr>
        <p:spPr>
          <a:xfrm>
            <a:off x="6661150" y="4711700"/>
            <a:ext cx="285998" cy="938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877298" y="438859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1080912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-BFGS Method</a:t>
            </a:r>
          </a:p>
        </p:txBody>
      </p:sp>
      <p:sp>
        <p:nvSpPr>
          <p:cNvPr id="8" name="Textfeld 4"/>
          <p:cNvSpPr txBox="1"/>
          <p:nvPr/>
        </p:nvSpPr>
        <p:spPr>
          <a:xfrm>
            <a:off x="335360" y="807234"/>
            <a:ext cx="115932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BFGS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quire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orag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de-DE" sz="14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</a:t>
            </a:r>
            <a:r>
              <a:rPr lang="de-DE" sz="1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de-DE" sz="1400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u="sng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Basic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dea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L-BFGS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: Just do not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us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all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odel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long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pat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!</a:t>
            </a:r>
          </a:p>
        </p:txBody>
      </p:sp>
      <p:sp>
        <p:nvSpPr>
          <p:cNvPr id="9" name="Oval 8"/>
          <p:cNvSpPr/>
          <p:nvPr/>
        </p:nvSpPr>
        <p:spPr>
          <a:xfrm>
            <a:off x="4943872" y="2564904"/>
            <a:ext cx="6840760" cy="3823343"/>
          </a:xfrm>
          <a:prstGeom prst="ellipse">
            <a:avLst/>
          </a:prstGeom>
          <a:gradFill flip="none" rotWithShape="1">
            <a:gsLst>
              <a:gs pos="0">
                <a:schemeClr val="accent1"/>
              </a:gs>
              <a:gs pos="100000">
                <a:schemeClr val="bg1"/>
              </a:gs>
              <a:gs pos="8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4064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6528048" y="458112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540748" y="420444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8" name="Oval 17"/>
          <p:cNvSpPr/>
          <p:nvPr/>
        </p:nvSpPr>
        <p:spPr>
          <a:xfrm>
            <a:off x="6947148" y="473352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Straight Arrow Connector 18"/>
          <p:cNvCxnSpPr>
            <a:endCxn id="18" idx="2"/>
          </p:cNvCxnSpPr>
          <p:nvPr/>
        </p:nvCxnSpPr>
        <p:spPr>
          <a:xfrm>
            <a:off x="6661150" y="4711700"/>
            <a:ext cx="285998" cy="938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877298" y="438859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1" name="Oval 20"/>
          <p:cNvSpPr/>
          <p:nvPr/>
        </p:nvSpPr>
        <p:spPr>
          <a:xfrm>
            <a:off x="7385298" y="473352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Straight Arrow Connector 21"/>
          <p:cNvCxnSpPr>
            <a:endCxn id="21" idx="2"/>
          </p:cNvCxnSpPr>
          <p:nvPr/>
        </p:nvCxnSpPr>
        <p:spPr>
          <a:xfrm flipV="1">
            <a:off x="7099300" y="4805536"/>
            <a:ext cx="285998" cy="141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220198" y="436954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23392" y="3140968"/>
            <a:ext cx="3816424" cy="625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pproximation of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  <a:p>
            <a:endParaRPr lang="en-US" sz="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d on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21080912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-BFGS Method</a:t>
            </a:r>
          </a:p>
        </p:txBody>
      </p:sp>
      <p:sp>
        <p:nvSpPr>
          <p:cNvPr id="8" name="Textfeld 4"/>
          <p:cNvSpPr txBox="1"/>
          <p:nvPr/>
        </p:nvSpPr>
        <p:spPr>
          <a:xfrm>
            <a:off x="335360" y="807234"/>
            <a:ext cx="115932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BFGS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quire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orag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de-DE" sz="14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</a:t>
            </a:r>
            <a:r>
              <a:rPr lang="de-DE" sz="1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de-DE" sz="1400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u="sng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Basic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dea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L-BFGS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: Just do not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us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all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odel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long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pat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!</a:t>
            </a:r>
          </a:p>
        </p:txBody>
      </p:sp>
      <p:sp>
        <p:nvSpPr>
          <p:cNvPr id="9" name="Oval 8"/>
          <p:cNvSpPr/>
          <p:nvPr/>
        </p:nvSpPr>
        <p:spPr>
          <a:xfrm>
            <a:off x="4943872" y="2564904"/>
            <a:ext cx="6840760" cy="3823343"/>
          </a:xfrm>
          <a:prstGeom prst="ellipse">
            <a:avLst/>
          </a:prstGeom>
          <a:gradFill flip="none" rotWithShape="1">
            <a:gsLst>
              <a:gs pos="0">
                <a:schemeClr val="accent1"/>
              </a:gs>
              <a:gs pos="100000">
                <a:schemeClr val="bg1"/>
              </a:gs>
              <a:gs pos="8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4064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6947148" y="473352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877298" y="438859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1" name="Oval 20"/>
          <p:cNvSpPr/>
          <p:nvPr/>
        </p:nvSpPr>
        <p:spPr>
          <a:xfrm>
            <a:off x="7385298" y="473352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Straight Arrow Connector 21"/>
          <p:cNvCxnSpPr>
            <a:endCxn id="21" idx="2"/>
          </p:cNvCxnSpPr>
          <p:nvPr/>
        </p:nvCxnSpPr>
        <p:spPr>
          <a:xfrm flipV="1">
            <a:off x="7099300" y="4805536"/>
            <a:ext cx="285998" cy="141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220198" y="436954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4" name="Oval 23"/>
          <p:cNvSpPr/>
          <p:nvPr/>
        </p:nvSpPr>
        <p:spPr>
          <a:xfrm>
            <a:off x="7696448" y="453032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Straight Arrow Connector 24"/>
          <p:cNvCxnSpPr>
            <a:endCxn id="24" idx="3"/>
          </p:cNvCxnSpPr>
          <p:nvPr/>
        </p:nvCxnSpPr>
        <p:spPr>
          <a:xfrm flipV="1">
            <a:off x="7537450" y="4653253"/>
            <a:ext cx="180089" cy="1473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512298" y="414729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23392" y="3140968"/>
            <a:ext cx="3816424" cy="625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pproximation of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  <a:p>
            <a:endParaRPr lang="en-US" sz="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d on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21080912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-BFGS Method</a:t>
            </a:r>
          </a:p>
        </p:txBody>
      </p:sp>
      <p:sp>
        <p:nvSpPr>
          <p:cNvPr id="8" name="Textfeld 4"/>
          <p:cNvSpPr txBox="1"/>
          <p:nvPr/>
        </p:nvSpPr>
        <p:spPr>
          <a:xfrm>
            <a:off x="335360" y="807234"/>
            <a:ext cx="115932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BFGS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quire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orag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de-DE" sz="14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</a:t>
            </a:r>
            <a:r>
              <a:rPr lang="de-DE" sz="1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de-DE" sz="1400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u="sng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Basic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dea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L-BFGS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: Just do not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us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all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odel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long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pat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!</a:t>
            </a:r>
          </a:p>
        </p:txBody>
      </p:sp>
      <p:sp>
        <p:nvSpPr>
          <p:cNvPr id="9" name="Oval 8"/>
          <p:cNvSpPr/>
          <p:nvPr/>
        </p:nvSpPr>
        <p:spPr>
          <a:xfrm>
            <a:off x="4943872" y="2564904"/>
            <a:ext cx="6840760" cy="3823343"/>
          </a:xfrm>
          <a:prstGeom prst="ellipse">
            <a:avLst/>
          </a:prstGeom>
          <a:gradFill flip="none" rotWithShape="1">
            <a:gsLst>
              <a:gs pos="0">
                <a:schemeClr val="accent1"/>
              </a:gs>
              <a:gs pos="100000">
                <a:schemeClr val="bg1"/>
              </a:gs>
              <a:gs pos="8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4064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7385298" y="473352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220198" y="436954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4" name="Oval 23"/>
          <p:cNvSpPr/>
          <p:nvPr/>
        </p:nvSpPr>
        <p:spPr>
          <a:xfrm>
            <a:off x="7696448" y="453032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Straight Arrow Connector 24"/>
          <p:cNvCxnSpPr>
            <a:endCxn id="24" idx="3"/>
          </p:cNvCxnSpPr>
          <p:nvPr/>
        </p:nvCxnSpPr>
        <p:spPr>
          <a:xfrm flipV="1">
            <a:off x="7537450" y="4653253"/>
            <a:ext cx="180089" cy="1473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512298" y="414729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7" name="Oval 26"/>
          <p:cNvSpPr/>
          <p:nvPr/>
        </p:nvSpPr>
        <p:spPr>
          <a:xfrm>
            <a:off x="7982198" y="430807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7823200" y="4418303"/>
            <a:ext cx="180089" cy="1473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867898" y="395044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23392" y="3140968"/>
            <a:ext cx="3816424" cy="625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pproximation of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  <a:p>
            <a:endParaRPr lang="en-US" sz="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d on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21080912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-BFGS Method</a:t>
            </a:r>
          </a:p>
        </p:txBody>
      </p:sp>
      <p:sp>
        <p:nvSpPr>
          <p:cNvPr id="8" name="Textfeld 4"/>
          <p:cNvSpPr txBox="1"/>
          <p:nvPr/>
        </p:nvSpPr>
        <p:spPr>
          <a:xfrm>
            <a:off x="335360" y="807234"/>
            <a:ext cx="115932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BFGS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quire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orag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de-DE" sz="14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</a:t>
            </a:r>
            <a:r>
              <a:rPr lang="de-DE" sz="1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de-DE" sz="1400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u="sng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Basic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dea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L-BFGS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: Just do not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us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all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odel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long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pat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!</a:t>
            </a:r>
          </a:p>
        </p:txBody>
      </p:sp>
      <p:sp>
        <p:nvSpPr>
          <p:cNvPr id="9" name="Oval 8"/>
          <p:cNvSpPr/>
          <p:nvPr/>
        </p:nvSpPr>
        <p:spPr>
          <a:xfrm>
            <a:off x="4943872" y="2564904"/>
            <a:ext cx="6840760" cy="3823343"/>
          </a:xfrm>
          <a:prstGeom prst="ellipse">
            <a:avLst/>
          </a:prstGeom>
          <a:gradFill flip="none" rotWithShape="1">
            <a:gsLst>
              <a:gs pos="0">
                <a:schemeClr val="accent1"/>
              </a:gs>
              <a:gs pos="100000">
                <a:schemeClr val="bg1"/>
              </a:gs>
              <a:gs pos="8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4064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7696448" y="453032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512298" y="414729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7" name="Oval 26"/>
          <p:cNvSpPr/>
          <p:nvPr/>
        </p:nvSpPr>
        <p:spPr>
          <a:xfrm>
            <a:off x="7982198" y="430807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7823200" y="4418303"/>
            <a:ext cx="180089" cy="1473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867898" y="395044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0" name="Oval 29"/>
          <p:cNvSpPr/>
          <p:nvPr/>
        </p:nvSpPr>
        <p:spPr>
          <a:xfrm>
            <a:off x="8306048" y="432077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" name="Straight Arrow Connector 30"/>
          <p:cNvCxnSpPr>
            <a:endCxn id="30" idx="2"/>
          </p:cNvCxnSpPr>
          <p:nvPr/>
        </p:nvCxnSpPr>
        <p:spPr>
          <a:xfrm>
            <a:off x="8128000" y="4387851"/>
            <a:ext cx="178048" cy="493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8261598" y="396949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23392" y="3140968"/>
            <a:ext cx="3816424" cy="625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pproximation of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  <a:p>
            <a:endParaRPr lang="en-US" sz="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d on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21080912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-BFGS Method</a:t>
            </a:r>
          </a:p>
        </p:txBody>
      </p:sp>
      <p:sp>
        <p:nvSpPr>
          <p:cNvPr id="8" name="Textfeld 4"/>
          <p:cNvSpPr txBox="1"/>
          <p:nvPr/>
        </p:nvSpPr>
        <p:spPr>
          <a:xfrm>
            <a:off x="335360" y="807234"/>
            <a:ext cx="11593288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BFGS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quire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orag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de-DE" sz="14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</a:t>
            </a:r>
            <a:r>
              <a:rPr lang="de-DE" sz="1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de-DE" sz="1400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u="sng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Basic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dea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L-BFGS </a:t>
            </a:r>
            <a:r>
              <a:rPr lang="de-DE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etho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: Just do not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us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all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f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odel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along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pat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!</a:t>
            </a: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ore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difficul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o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implemen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a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other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method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.</a:t>
            </a: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Empiricall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ar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o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bea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in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large-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scal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inverse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problem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a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w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deal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wit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!</a:t>
            </a: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Behaviour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for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es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function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: See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Jupyter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Notebook!</a:t>
            </a:r>
          </a:p>
        </p:txBody>
      </p:sp>
      <p:sp>
        <p:nvSpPr>
          <p:cNvPr id="9" name="Rectangle 8"/>
          <p:cNvSpPr/>
          <p:nvPr/>
        </p:nvSpPr>
        <p:spPr>
          <a:xfrm>
            <a:off x="119336" y="807234"/>
            <a:ext cx="11593288" cy="1059666"/>
          </a:xfrm>
          <a:prstGeom prst="rect">
            <a:avLst/>
          </a:prstGeom>
          <a:solidFill>
            <a:schemeClr val="bg1">
              <a:alpha val="71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8091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Freeform 22"/>
          <p:cNvSpPr>
            <a:spLocks/>
          </p:cNvSpPr>
          <p:nvPr/>
        </p:nvSpPr>
        <p:spPr bwMode="auto">
          <a:xfrm>
            <a:off x="1116013" y="3093616"/>
            <a:ext cx="7056437" cy="2951162"/>
          </a:xfrm>
          <a:custGeom>
            <a:avLst/>
            <a:gdLst>
              <a:gd name="T0" fmla="*/ 0 w 4445"/>
              <a:gd name="T1" fmla="*/ 2147483647 h 1859"/>
              <a:gd name="T2" fmla="*/ 2147483647 w 4445"/>
              <a:gd name="T3" fmla="*/ 2147483647 h 1859"/>
              <a:gd name="T4" fmla="*/ 2147483647 w 4445"/>
              <a:gd name="T5" fmla="*/ 2147483647 h 1859"/>
              <a:gd name="T6" fmla="*/ 2147483647 w 4445"/>
              <a:gd name="T7" fmla="*/ 2147483647 h 1859"/>
              <a:gd name="T8" fmla="*/ 2147483647 w 4445"/>
              <a:gd name="T9" fmla="*/ 2147483647 h 1859"/>
              <a:gd name="T10" fmla="*/ 2147483647 w 4445"/>
              <a:gd name="T11" fmla="*/ 2147483647 h 1859"/>
              <a:gd name="T12" fmla="*/ 2147483647 w 4445"/>
              <a:gd name="T13" fmla="*/ 2147483647 h 1859"/>
              <a:gd name="T14" fmla="*/ 2147483647 w 4445"/>
              <a:gd name="T15" fmla="*/ 2147483647 h 1859"/>
              <a:gd name="T16" fmla="*/ 2147483647 w 4445"/>
              <a:gd name="T17" fmla="*/ 2147483647 h 1859"/>
              <a:gd name="T18" fmla="*/ 2147483647 w 4445"/>
              <a:gd name="T19" fmla="*/ 2147483647 h 1859"/>
              <a:gd name="T20" fmla="*/ 2147483647 w 4445"/>
              <a:gd name="T21" fmla="*/ 2147483647 h 1859"/>
              <a:gd name="T22" fmla="*/ 2147483647 w 4445"/>
              <a:gd name="T23" fmla="*/ 2147483647 h 1859"/>
              <a:gd name="T24" fmla="*/ 2147483647 w 4445"/>
              <a:gd name="T25" fmla="*/ 2147483647 h 1859"/>
              <a:gd name="T26" fmla="*/ 2147483647 w 4445"/>
              <a:gd name="T27" fmla="*/ 2147483647 h 1859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4445" h="1859">
                <a:moveTo>
                  <a:pt x="0" y="212"/>
                </a:moveTo>
                <a:cubicBezTo>
                  <a:pt x="105" y="420"/>
                  <a:pt x="211" y="628"/>
                  <a:pt x="317" y="756"/>
                </a:cubicBezTo>
                <a:cubicBezTo>
                  <a:pt x="423" y="884"/>
                  <a:pt x="507" y="923"/>
                  <a:pt x="635" y="983"/>
                </a:cubicBezTo>
                <a:cubicBezTo>
                  <a:pt x="763" y="1043"/>
                  <a:pt x="960" y="1059"/>
                  <a:pt x="1088" y="1119"/>
                </a:cubicBezTo>
                <a:cubicBezTo>
                  <a:pt x="1216" y="1179"/>
                  <a:pt x="1308" y="1293"/>
                  <a:pt x="1406" y="1346"/>
                </a:cubicBezTo>
                <a:cubicBezTo>
                  <a:pt x="1504" y="1399"/>
                  <a:pt x="1595" y="1459"/>
                  <a:pt x="1678" y="1436"/>
                </a:cubicBezTo>
                <a:cubicBezTo>
                  <a:pt x="1761" y="1413"/>
                  <a:pt x="1829" y="1330"/>
                  <a:pt x="1905" y="1209"/>
                </a:cubicBezTo>
                <a:cubicBezTo>
                  <a:pt x="1981" y="1088"/>
                  <a:pt x="2064" y="870"/>
                  <a:pt x="2132" y="711"/>
                </a:cubicBezTo>
                <a:cubicBezTo>
                  <a:pt x="2200" y="552"/>
                  <a:pt x="2238" y="333"/>
                  <a:pt x="2313" y="257"/>
                </a:cubicBezTo>
                <a:cubicBezTo>
                  <a:pt x="2388" y="181"/>
                  <a:pt x="2434" y="0"/>
                  <a:pt x="2585" y="257"/>
                </a:cubicBezTo>
                <a:cubicBezTo>
                  <a:pt x="2736" y="514"/>
                  <a:pt x="3031" y="1739"/>
                  <a:pt x="3220" y="1799"/>
                </a:cubicBezTo>
                <a:cubicBezTo>
                  <a:pt x="3409" y="1859"/>
                  <a:pt x="3583" y="854"/>
                  <a:pt x="3719" y="620"/>
                </a:cubicBezTo>
                <a:cubicBezTo>
                  <a:pt x="3855" y="386"/>
                  <a:pt x="3916" y="484"/>
                  <a:pt x="4037" y="393"/>
                </a:cubicBezTo>
                <a:cubicBezTo>
                  <a:pt x="4158" y="302"/>
                  <a:pt x="4377" y="128"/>
                  <a:pt x="4445" y="75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General Scheme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839416" y="1844824"/>
            <a:ext cx="63357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1600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Start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om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itial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2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0378" y="1921024"/>
            <a:ext cx="387350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Line 13"/>
          <p:cNvSpPr>
            <a:spLocks noChangeShapeType="1"/>
          </p:cNvSpPr>
          <p:nvPr/>
        </p:nvSpPr>
        <p:spPr bwMode="auto">
          <a:xfrm flipV="1">
            <a:off x="4665291" y="2781449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3038104" y="2827486"/>
            <a:ext cx="10810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1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</a:t>
            </a:r>
            <a:r>
              <a:rPr lang="de-DE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ngth</a:t>
            </a:r>
            <a:endParaRPr lang="de-DE" sz="1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 flipV="1">
            <a:off x="4893891" y="2781449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5447929" y="2835424"/>
            <a:ext cx="21605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1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cent</a:t>
            </a:r>
            <a:r>
              <a:rPr lang="de-DE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ion</a:t>
            </a:r>
            <a:endParaRPr lang="de-DE" sz="1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719817"/>
              </p:ext>
            </p:extLst>
          </p:nvPr>
        </p:nvGraphicFramePr>
        <p:xfrm>
          <a:off x="3128831" y="2323703"/>
          <a:ext cx="19807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3" imgW="990360" imgH="228600" progId="Equation.3">
                  <p:embed/>
                </p:oleObj>
              </mc:Choice>
              <mc:Fallback>
                <p:oleObj name="Formel" r:id="rId3" imgW="9903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8831" y="2323703"/>
                        <a:ext cx="198072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443915"/>
              </p:ext>
            </p:extLst>
          </p:nvPr>
        </p:nvGraphicFramePr>
        <p:xfrm>
          <a:off x="5749554" y="2320057"/>
          <a:ext cx="2032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5" imgW="1015920" imgH="228600" progId="Equation.3">
                  <p:embed/>
                </p:oleObj>
              </mc:Choice>
              <mc:Fallback>
                <p:oleObj name="Formel" r:id="rId5" imgW="101592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49554" y="2320057"/>
                        <a:ext cx="20320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feld 4"/>
          <p:cNvSpPr txBox="1"/>
          <p:nvPr/>
        </p:nvSpPr>
        <p:spPr>
          <a:xfrm>
            <a:off x="335360" y="807234"/>
            <a:ext cx="7921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ur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al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Find a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ch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itabl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fine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sfi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imal.</a:t>
            </a:r>
          </a:p>
        </p:txBody>
      </p:sp>
      <p:sp>
        <p:nvSpPr>
          <p:cNvPr id="28" name="Textfeld 22"/>
          <p:cNvSpPr txBox="1"/>
          <p:nvPr/>
        </p:nvSpPr>
        <p:spPr>
          <a:xfrm>
            <a:off x="335360" y="1268760"/>
            <a:ext cx="7921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imisatio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ceed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erativel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6" name="Line 15"/>
          <p:cNvSpPr>
            <a:spLocks noChangeShapeType="1"/>
          </p:cNvSpPr>
          <p:nvPr/>
        </p:nvSpPr>
        <p:spPr bwMode="auto">
          <a:xfrm flipV="1">
            <a:off x="923925" y="3331208"/>
            <a:ext cx="0" cy="29527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Line 16"/>
          <p:cNvSpPr>
            <a:spLocks noChangeShapeType="1"/>
          </p:cNvSpPr>
          <p:nvPr/>
        </p:nvSpPr>
        <p:spPr bwMode="auto">
          <a:xfrm>
            <a:off x="923925" y="6283958"/>
            <a:ext cx="4249738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1154113" y="3548695"/>
            <a:ext cx="144462" cy="144463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Line 19"/>
          <p:cNvSpPr>
            <a:spLocks noChangeShapeType="1"/>
          </p:cNvSpPr>
          <p:nvPr/>
        </p:nvSpPr>
        <p:spPr bwMode="auto">
          <a:xfrm>
            <a:off x="1357313" y="3548695"/>
            <a:ext cx="431800" cy="720725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Line 21"/>
          <p:cNvSpPr>
            <a:spLocks noChangeShapeType="1"/>
          </p:cNvSpPr>
          <p:nvPr/>
        </p:nvSpPr>
        <p:spPr bwMode="auto">
          <a:xfrm>
            <a:off x="1212850" y="3693158"/>
            <a:ext cx="0" cy="2663825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Oval 22"/>
          <p:cNvSpPr>
            <a:spLocks noChangeArrowheads="1"/>
          </p:cNvSpPr>
          <p:nvPr/>
        </p:nvSpPr>
        <p:spPr bwMode="auto">
          <a:xfrm>
            <a:off x="1611313" y="4305933"/>
            <a:ext cx="144462" cy="144462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Line 23"/>
          <p:cNvSpPr>
            <a:spLocks noChangeShapeType="1"/>
          </p:cNvSpPr>
          <p:nvPr/>
        </p:nvSpPr>
        <p:spPr bwMode="auto">
          <a:xfrm>
            <a:off x="1679575" y="4485320"/>
            <a:ext cx="0" cy="1800225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 Box 24"/>
          <p:cNvSpPr txBox="1">
            <a:spLocks noChangeArrowheads="1"/>
          </p:cNvSpPr>
          <p:nvPr/>
        </p:nvSpPr>
        <p:spPr bwMode="auto">
          <a:xfrm>
            <a:off x="958850" y="6293483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b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de-DE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4" name="Text Box 25"/>
          <p:cNvSpPr txBox="1">
            <a:spLocks noChangeArrowheads="1"/>
          </p:cNvSpPr>
          <p:nvPr/>
        </p:nvSpPr>
        <p:spPr bwMode="auto">
          <a:xfrm>
            <a:off x="1430338" y="6285545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b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de-DE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5" name="Oval 27"/>
          <p:cNvSpPr>
            <a:spLocks noChangeArrowheads="1"/>
          </p:cNvSpPr>
          <p:nvPr/>
        </p:nvSpPr>
        <p:spPr bwMode="auto">
          <a:xfrm>
            <a:off x="2365375" y="4713920"/>
            <a:ext cx="144463" cy="144463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Line 28"/>
          <p:cNvSpPr>
            <a:spLocks noChangeShapeType="1"/>
          </p:cNvSpPr>
          <p:nvPr/>
        </p:nvSpPr>
        <p:spPr bwMode="auto">
          <a:xfrm>
            <a:off x="1836738" y="4339270"/>
            <a:ext cx="600075" cy="288925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Oval 29"/>
          <p:cNvSpPr>
            <a:spLocks noChangeArrowheads="1"/>
          </p:cNvSpPr>
          <p:nvPr/>
        </p:nvSpPr>
        <p:spPr bwMode="auto">
          <a:xfrm>
            <a:off x="2940050" y="4929820"/>
            <a:ext cx="144463" cy="144463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Line 30"/>
          <p:cNvSpPr>
            <a:spLocks noChangeShapeType="1"/>
          </p:cNvSpPr>
          <p:nvPr/>
        </p:nvSpPr>
        <p:spPr bwMode="auto">
          <a:xfrm>
            <a:off x="2557463" y="4699633"/>
            <a:ext cx="455612" cy="144462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Oval 31"/>
          <p:cNvSpPr>
            <a:spLocks noChangeArrowheads="1"/>
          </p:cNvSpPr>
          <p:nvPr/>
        </p:nvSpPr>
        <p:spPr bwMode="auto">
          <a:xfrm>
            <a:off x="3444875" y="5275895"/>
            <a:ext cx="144463" cy="144463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Line 32"/>
          <p:cNvSpPr>
            <a:spLocks noChangeShapeType="1"/>
          </p:cNvSpPr>
          <p:nvPr/>
        </p:nvSpPr>
        <p:spPr bwMode="auto">
          <a:xfrm>
            <a:off x="3133725" y="4915533"/>
            <a:ext cx="455613" cy="288925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Line 33"/>
          <p:cNvSpPr>
            <a:spLocks noChangeShapeType="1"/>
          </p:cNvSpPr>
          <p:nvPr/>
        </p:nvSpPr>
        <p:spPr bwMode="auto">
          <a:xfrm>
            <a:off x="2436813" y="4844095"/>
            <a:ext cx="0" cy="144145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Line 34"/>
          <p:cNvSpPr>
            <a:spLocks noChangeShapeType="1"/>
          </p:cNvSpPr>
          <p:nvPr/>
        </p:nvSpPr>
        <p:spPr bwMode="auto">
          <a:xfrm>
            <a:off x="3013075" y="5072695"/>
            <a:ext cx="0" cy="122555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Line 35"/>
          <p:cNvSpPr>
            <a:spLocks noChangeShapeType="1"/>
          </p:cNvSpPr>
          <p:nvPr/>
        </p:nvSpPr>
        <p:spPr bwMode="auto">
          <a:xfrm>
            <a:off x="3508375" y="5445758"/>
            <a:ext cx="0" cy="792162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Text Box 36"/>
          <p:cNvSpPr txBox="1">
            <a:spLocks noChangeArrowheads="1"/>
          </p:cNvSpPr>
          <p:nvPr/>
        </p:nvSpPr>
        <p:spPr bwMode="auto">
          <a:xfrm>
            <a:off x="2184400" y="6285545"/>
            <a:ext cx="503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b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de-DE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5" name="Text Box 37"/>
          <p:cNvSpPr txBox="1">
            <a:spLocks noChangeArrowheads="1"/>
          </p:cNvSpPr>
          <p:nvPr/>
        </p:nvSpPr>
        <p:spPr bwMode="auto">
          <a:xfrm>
            <a:off x="2747963" y="6285545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b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de-DE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6" name="Text Box 38"/>
          <p:cNvSpPr txBox="1">
            <a:spLocks noChangeArrowheads="1"/>
          </p:cNvSpPr>
          <p:nvPr/>
        </p:nvSpPr>
        <p:spPr bwMode="auto">
          <a:xfrm>
            <a:off x="3254375" y="6285545"/>
            <a:ext cx="503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b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de-DE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31949" y="3116523"/>
            <a:ext cx="4488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024437" y="6299284"/>
            <a:ext cx="4488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60" name="Line 14"/>
          <p:cNvSpPr>
            <a:spLocks noChangeShapeType="1"/>
          </p:cNvSpPr>
          <p:nvPr/>
        </p:nvSpPr>
        <p:spPr bwMode="auto">
          <a:xfrm>
            <a:off x="4081091" y="2997349"/>
            <a:ext cx="574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Line 17"/>
          <p:cNvSpPr>
            <a:spLocks noChangeShapeType="1"/>
          </p:cNvSpPr>
          <p:nvPr/>
        </p:nvSpPr>
        <p:spPr bwMode="auto">
          <a:xfrm>
            <a:off x="4885954" y="2997349"/>
            <a:ext cx="574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655766" y="3140224"/>
            <a:ext cx="4248546" cy="30438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11">
            <a:extLst>
              <a:ext uri="{FF2B5EF4-FFF2-40B4-BE49-F238E27FC236}">
                <a16:creationId xmlns:a16="http://schemas.microsoft.com/office/drawing/2014/main" id="{4A213438-3E09-7B95-0A0B-9BE9FA3CF0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416" y="2373461"/>
            <a:ext cx="63357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1600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Update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cording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endParaRPr lang="de-DE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619389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090C0B0-1ED7-4D47-ADE9-B62A81373DAF}"/>
              </a:ext>
            </a:extLst>
          </p:cNvPr>
          <p:cNvSpPr txBox="1"/>
          <p:nvPr/>
        </p:nvSpPr>
        <p:spPr>
          <a:xfrm>
            <a:off x="2567609" y="1882588"/>
            <a:ext cx="77048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H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</a:p>
          <a:p>
            <a:pPr algn="ctr"/>
            <a:r>
              <a:rPr lang="en-CH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joint Method Crash Course</a:t>
            </a:r>
          </a:p>
        </p:txBody>
      </p:sp>
    </p:spTree>
    <p:extLst>
      <p:ext uri="{BB962C8B-B14F-4D97-AF65-F5344CB8AC3E}">
        <p14:creationId xmlns:p14="http://schemas.microsoft.com/office/powerpoint/2010/main" val="292758192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chteck 2"/>
          <p:cNvSpPr/>
          <p:nvPr/>
        </p:nvSpPr>
        <p:spPr>
          <a:xfrm>
            <a:off x="1271464" y="3429000"/>
            <a:ext cx="3888432" cy="288032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, Where Is The Problem?</a:t>
            </a:r>
          </a:p>
        </p:txBody>
      </p:sp>
      <p:sp>
        <p:nvSpPr>
          <p:cNvPr id="51" name="Text Box 22"/>
          <p:cNvSpPr txBox="1">
            <a:spLocks noChangeArrowheads="1"/>
          </p:cNvSpPr>
          <p:nvPr/>
        </p:nvSpPr>
        <p:spPr bwMode="auto">
          <a:xfrm>
            <a:off x="855742" y="692978"/>
            <a:ext cx="8497069" cy="54476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>
              <a:spcBef>
                <a:spcPct val="50000"/>
              </a:spcBef>
              <a:buClr>
                <a:schemeClr val="accent1"/>
              </a:buClr>
              <a:buFont typeface="Wingdings" charset="2"/>
              <a:buChar char="§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ull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adien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ll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ponent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ede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ac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eratio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spcBef>
                <a:spcPct val="50000"/>
              </a:spcBef>
              <a:buClr>
                <a:schemeClr val="accent1"/>
              </a:buClr>
              <a:buFont typeface="Wingdings" charset="2"/>
              <a:buChar char="§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s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raightforwar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proac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proximat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adien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nite-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fference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285750" indent="-285750">
              <a:spcBef>
                <a:spcPct val="50000"/>
              </a:spcBef>
              <a:buClr>
                <a:schemeClr val="accent1"/>
              </a:buClr>
              <a:buFont typeface="Wingdings" charset="2"/>
              <a:buChar char="§"/>
            </a:pPr>
            <a:endParaRPr lang="de-DE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Bef>
                <a:spcPct val="50000"/>
              </a:spcBef>
              <a:buClr>
                <a:schemeClr val="accent1"/>
              </a:buClr>
              <a:buFont typeface="Wingdings" charset="2"/>
              <a:buChar char="§"/>
            </a:pPr>
            <a:endParaRPr lang="de-DE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Bef>
                <a:spcPct val="50000"/>
              </a:spcBef>
              <a:buClr>
                <a:schemeClr val="accent1"/>
              </a:buClr>
              <a:buFont typeface="Wingdings" charset="2"/>
              <a:buChar char="§"/>
            </a:pPr>
            <a:endParaRPr lang="de-DE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Bef>
                <a:spcPct val="50000"/>
              </a:spcBef>
              <a:buClr>
                <a:schemeClr val="accent1"/>
              </a:buClr>
              <a:buFont typeface="Wingdings" charset="2"/>
              <a:buChar char="§"/>
            </a:pPr>
            <a:endParaRPr lang="de-DE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Bef>
                <a:spcPct val="50000"/>
              </a:spcBef>
              <a:buClr>
                <a:schemeClr val="accent1"/>
              </a:buClr>
              <a:buFont typeface="Wingdings" charset="2"/>
              <a:buChar char="§"/>
            </a:pP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00,000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rameter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285750" indent="-285750">
              <a:spcBef>
                <a:spcPct val="50000"/>
              </a:spcBef>
              <a:buClr>
                <a:schemeClr val="accent1"/>
              </a:buClr>
              <a:buFont typeface="Wingdings" charset="2"/>
              <a:buChar char="§"/>
            </a:pPr>
            <a:endParaRPr lang="de-DE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de-DE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0,001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rward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mulations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×</a:t>
            </a:r>
            <a:r>
              <a:rPr lang="de-DE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 h per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mulation</a:t>
            </a:r>
            <a:endParaRPr lang="de-DE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×	126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pute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res</a:t>
            </a:r>
            <a:endParaRPr lang="de-DE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×	50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urces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arthquakes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de-DE" sz="1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	50 </a:t>
            </a:r>
            <a:r>
              <a:rPr lang="de-DE" sz="16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jugate</a:t>
            </a:r>
            <a:r>
              <a:rPr lang="de-DE" sz="1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6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adient</a:t>
            </a:r>
            <a:r>
              <a:rPr lang="de-DE" sz="1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6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erations</a:t>
            </a:r>
            <a:endParaRPr lang="de-DE" sz="16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de-DE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de-DE" sz="1600" b="1" u="dbl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8e</a:t>
            </a:r>
            <a:r>
              <a:rPr lang="de-DE" sz="1600" b="1" u="dbl" baseline="300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</a:t>
            </a:r>
            <a:r>
              <a:rPr lang="de-DE" sz="1600" b="1" u="dbl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de-DE" sz="1600" b="1" u="dbl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600" b="1" u="dbl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urs</a:t>
            </a:r>
            <a:r>
              <a:rPr lang="de-DE" sz="1600" b="1" u="dbl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≈ 8,900,000 </a:t>
            </a:r>
            <a:r>
              <a:rPr lang="de-DE" sz="1600" b="1" u="dbl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de-DE" sz="1600" b="1" u="dbl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600" b="1" u="dbl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ears</a:t>
            </a:r>
            <a:endParaRPr lang="de-DE" sz="1600" b="1" u="dbl" dirty="0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de-DE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1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312539"/>
              </p:ext>
            </p:extLst>
          </p:nvPr>
        </p:nvGraphicFramePr>
        <p:xfrm>
          <a:off x="2332021" y="1773238"/>
          <a:ext cx="4978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2" imgW="2489040" imgH="431640" progId="Equation.3">
                  <p:embed/>
                </p:oleObj>
              </mc:Choice>
              <mc:Fallback>
                <p:oleObj name="Formel" r:id="rId2" imgW="248904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32021" y="1773238"/>
                        <a:ext cx="49784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hteck 7"/>
          <p:cNvSpPr/>
          <p:nvPr/>
        </p:nvSpPr>
        <p:spPr>
          <a:xfrm>
            <a:off x="2295902" y="1700808"/>
            <a:ext cx="5040560" cy="959125"/>
          </a:xfrm>
          <a:prstGeom prst="rect">
            <a:avLst/>
          </a:prstGeom>
          <a:noFill/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038511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4F721F1-8A8D-AD2A-FF58-6705C1085A52}"/>
              </a:ext>
            </a:extLst>
          </p:cNvPr>
          <p:cNvSpPr txBox="1"/>
          <p:nvPr/>
        </p:nvSpPr>
        <p:spPr>
          <a:xfrm>
            <a:off x="11113" y="0"/>
            <a:ext cx="3001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H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rivation of discrete adjoints</a:t>
            </a:r>
          </a:p>
        </p:txBody>
      </p:sp>
    </p:spTree>
    <p:extLst>
      <p:ext uri="{BB962C8B-B14F-4D97-AF65-F5344CB8AC3E}">
        <p14:creationId xmlns:p14="http://schemas.microsoft.com/office/powerpoint/2010/main" val="156852390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rete </a:t>
            </a:r>
            <a:r>
              <a:rPr lang="en-US" sz="2000" cap="small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joint</a:t>
            </a:r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thod Summary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802542"/>
              </p:ext>
            </p:extLst>
          </p:nvPr>
        </p:nvGraphicFramePr>
        <p:xfrm>
          <a:off x="602680" y="1593077"/>
          <a:ext cx="81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400" imgH="254000" progId="Equation.DSMT4">
                  <p:embed/>
                </p:oleObj>
              </mc:Choice>
              <mc:Fallback>
                <p:oleObj name="Equation" r:id="rId2" imgW="406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2680" y="1593077"/>
                        <a:ext cx="812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430843"/>
              </p:ext>
            </p:extLst>
          </p:nvPr>
        </p:nvGraphicFramePr>
        <p:xfrm>
          <a:off x="4440238" y="1520825"/>
          <a:ext cx="1397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500" imgH="292100" progId="Equation.DSMT4">
                  <p:embed/>
                </p:oleObj>
              </mc:Choice>
              <mc:Fallback>
                <p:oleObj name="Equation" r:id="rId4" imgW="6985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40238" y="1520825"/>
                        <a:ext cx="13970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89698"/>
              </p:ext>
            </p:extLst>
          </p:nvPr>
        </p:nvGraphicFramePr>
        <p:xfrm>
          <a:off x="8256588" y="1333500"/>
          <a:ext cx="1981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600" imgH="482600" progId="Equation.DSMT4">
                  <p:embed/>
                </p:oleObj>
              </mc:Choice>
              <mc:Fallback>
                <p:oleObj name="Equation" r:id="rId6" imgW="990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56588" y="1333500"/>
                        <a:ext cx="19812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51384" y="863600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ular wave equa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379903" y="863143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join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ave equa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184232" y="872871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dient equation</a:t>
            </a:r>
          </a:p>
        </p:txBody>
      </p:sp>
    </p:spTree>
    <p:extLst>
      <p:ext uri="{BB962C8B-B14F-4D97-AF65-F5344CB8AC3E}">
        <p14:creationId xmlns:p14="http://schemas.microsoft.com/office/powerpoint/2010/main" val="203550527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rete </a:t>
            </a:r>
            <a:r>
              <a:rPr lang="en-US" sz="2000" cap="small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joint</a:t>
            </a:r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thod Summar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1384" y="863600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ular wave equa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379903" y="863143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join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ave equa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184232" y="872871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dient equ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89484" y="2564904"/>
            <a:ext cx="6264696" cy="18938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joint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cipe</a:t>
            </a:r>
          </a:p>
          <a:p>
            <a:pPr marL="342900" indent="-342900">
              <a:lnSpc>
                <a:spcPct val="120000"/>
              </a:lnSpc>
              <a:buClr>
                <a:schemeClr val="accent1"/>
              </a:buClr>
              <a:buFont typeface="+mj-lt"/>
              <a:buAutoNum type="arabicPeriod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ve forward problem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400" dirty="0">
                <a:solidFill>
                  <a:srgbClr val="7F7F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ular wave equation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obtain </a:t>
            </a:r>
            <a:r>
              <a:rPr lang="en-US" sz="1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lnSpc>
                <a:spcPct val="120000"/>
              </a:lnSpc>
              <a:buClr>
                <a:schemeClr val="accent1"/>
              </a:buClr>
              <a:buFont typeface="+mj-lt"/>
              <a:buAutoNum type="arabicPeriod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aluate misfit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lnSpc>
                <a:spcPct val="120000"/>
              </a:lnSpc>
              <a:buClr>
                <a:schemeClr val="accent1"/>
              </a:buClr>
              <a:buFont typeface="+mj-lt"/>
              <a:buAutoNum type="arabicPeriod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e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joint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urce, -</a:t>
            </a:r>
            <a:r>
              <a:rPr lang="en-US" sz="1600" dirty="0">
                <a:latin typeface="Times New Roman" panose="02020603050405020304" pitchFamily="18" charset="0"/>
                <a:ea typeface="ＭＳ ゴシック"/>
                <a:cs typeface="Times New Roman" panose="02020603050405020304" pitchFamily="18" charset="0"/>
              </a:rPr>
              <a:t>∨</a:t>
            </a:r>
            <a:r>
              <a:rPr lang="en-US" sz="1600" dirty="0" err="1">
                <a:latin typeface="Times New Roman" panose="02020603050405020304" pitchFamily="18" charset="0"/>
                <a:ea typeface="ＭＳ ゴシック"/>
                <a:cs typeface="Times New Roman" panose="02020603050405020304" pitchFamily="18" charset="0"/>
              </a:rPr>
              <a:t>χ</a:t>
            </a:r>
            <a:r>
              <a:rPr lang="en-US" sz="1600" dirty="0">
                <a:latin typeface="Times New Roman" panose="02020603050405020304" pitchFamily="18" charset="0"/>
                <a:ea typeface="ＭＳ ゴシック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lnSpc>
                <a:spcPct val="120000"/>
              </a:lnSpc>
              <a:buClr>
                <a:schemeClr val="accent1"/>
              </a:buClr>
              <a:buFont typeface="+mj-lt"/>
              <a:buAutoNum type="arabicPeriod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ve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joint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quation to obtain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joint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eld </a:t>
            </a:r>
            <a:r>
              <a:rPr lang="en-US" sz="1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lnSpc>
                <a:spcPct val="120000"/>
              </a:lnSpc>
              <a:buClr>
                <a:schemeClr val="accent1"/>
              </a:buClr>
              <a:buFont typeface="+mj-lt"/>
              <a:buAutoNum type="arabicPeriod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ug </a:t>
            </a:r>
            <a:r>
              <a:rPr lang="en-US" sz="1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1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o the gradient equation.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3194472" y="3608958"/>
            <a:ext cx="14401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534305"/>
              </p:ext>
            </p:extLst>
          </p:nvPr>
        </p:nvGraphicFramePr>
        <p:xfrm>
          <a:off x="602680" y="1593077"/>
          <a:ext cx="81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400" imgH="254000" progId="Equation.DSMT4">
                  <p:embed/>
                </p:oleObj>
              </mc:Choice>
              <mc:Fallback>
                <p:oleObj name="Equation" r:id="rId2" imgW="406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2680" y="1593077"/>
                        <a:ext cx="812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681379"/>
              </p:ext>
            </p:extLst>
          </p:nvPr>
        </p:nvGraphicFramePr>
        <p:xfrm>
          <a:off x="4440238" y="1520825"/>
          <a:ext cx="1397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500" imgH="292100" progId="Equation.DSMT4">
                  <p:embed/>
                </p:oleObj>
              </mc:Choice>
              <mc:Fallback>
                <p:oleObj name="Equation" r:id="rId4" imgW="6985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40238" y="1520825"/>
                        <a:ext cx="13970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331400"/>
              </p:ext>
            </p:extLst>
          </p:nvPr>
        </p:nvGraphicFramePr>
        <p:xfrm>
          <a:off x="8256588" y="1333500"/>
          <a:ext cx="1981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600" imgH="482600" progId="Equation.DSMT4">
                  <p:embed/>
                </p:oleObj>
              </mc:Choice>
              <mc:Fallback>
                <p:oleObj name="Equation" r:id="rId6" imgW="990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56588" y="1333500"/>
                        <a:ext cx="19812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499805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rete </a:t>
            </a:r>
            <a:r>
              <a:rPr lang="en-US" sz="2000" cap="small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joint</a:t>
            </a:r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thod Summar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1384" y="863600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ular wave equa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379903" y="863143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join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ave equa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184232" y="872871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dient equ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89484" y="2564904"/>
            <a:ext cx="6264696" cy="18938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joint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cipe</a:t>
            </a:r>
          </a:p>
          <a:p>
            <a:pPr marL="342900" indent="-342900">
              <a:lnSpc>
                <a:spcPct val="120000"/>
              </a:lnSpc>
              <a:buClr>
                <a:schemeClr val="accent1"/>
              </a:buClr>
              <a:buFont typeface="+mj-lt"/>
              <a:buAutoNum type="arabicPeriod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ve forward problem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400" dirty="0">
                <a:solidFill>
                  <a:srgbClr val="7F7F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ular wave equation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obtain </a:t>
            </a:r>
            <a:r>
              <a:rPr lang="en-US" sz="1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lnSpc>
                <a:spcPct val="120000"/>
              </a:lnSpc>
              <a:buClr>
                <a:schemeClr val="accent1"/>
              </a:buClr>
              <a:buFont typeface="+mj-lt"/>
              <a:buAutoNum type="arabicPeriod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aluate misfit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lnSpc>
                <a:spcPct val="120000"/>
              </a:lnSpc>
              <a:buClr>
                <a:schemeClr val="accent1"/>
              </a:buClr>
              <a:buFont typeface="+mj-lt"/>
              <a:buAutoNum type="arabicPeriod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e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joint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urce, -</a:t>
            </a:r>
            <a:r>
              <a:rPr lang="en-US" sz="1600" dirty="0">
                <a:latin typeface="Times New Roman" panose="02020603050405020304" pitchFamily="18" charset="0"/>
                <a:ea typeface="ＭＳ ゴシック"/>
                <a:cs typeface="Times New Roman" panose="02020603050405020304" pitchFamily="18" charset="0"/>
              </a:rPr>
              <a:t>∨</a:t>
            </a:r>
            <a:r>
              <a:rPr lang="en-US" sz="1600" dirty="0" err="1">
                <a:latin typeface="Times New Roman" panose="02020603050405020304" pitchFamily="18" charset="0"/>
                <a:ea typeface="ＭＳ ゴシック"/>
                <a:cs typeface="Times New Roman" panose="02020603050405020304" pitchFamily="18" charset="0"/>
              </a:rPr>
              <a:t>χ</a:t>
            </a:r>
            <a:r>
              <a:rPr lang="en-US" sz="1600" dirty="0">
                <a:latin typeface="Times New Roman" panose="02020603050405020304" pitchFamily="18" charset="0"/>
                <a:ea typeface="ＭＳ ゴシック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lnSpc>
                <a:spcPct val="120000"/>
              </a:lnSpc>
              <a:buClr>
                <a:schemeClr val="accent1"/>
              </a:buClr>
              <a:buFont typeface="+mj-lt"/>
              <a:buAutoNum type="arabicPeriod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ve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joint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quation to obtain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joint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eld </a:t>
            </a:r>
            <a:r>
              <a:rPr lang="en-US" sz="1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lnSpc>
                <a:spcPct val="120000"/>
              </a:lnSpc>
              <a:buClr>
                <a:schemeClr val="accent1"/>
              </a:buClr>
              <a:buFont typeface="+mj-lt"/>
              <a:buAutoNum type="arabicPeriod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ug </a:t>
            </a:r>
            <a:r>
              <a:rPr lang="en-US" sz="1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1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o the gradient equation.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3194472" y="3608958"/>
            <a:ext cx="14401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89484" y="4853875"/>
            <a:ext cx="10729192" cy="13029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ments</a:t>
            </a:r>
          </a:p>
          <a:p>
            <a:pPr marL="342900" indent="-342900">
              <a:lnSpc>
                <a:spcPct val="120000"/>
              </a:lnSpc>
              <a:buClr>
                <a:schemeClr val="accent1"/>
              </a:buClr>
              <a:buFont typeface="+mj-lt"/>
              <a:buAutoNum type="arabicPeriod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need to explicitly compute the derivative of the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avefield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400" dirty="0">
                <a:solidFill>
                  <a:srgbClr val="7F7F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construction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lnSpc>
                <a:spcPct val="120000"/>
              </a:lnSpc>
              <a:buClr>
                <a:schemeClr val="accent1"/>
              </a:buClr>
              <a:buFont typeface="+mj-lt"/>
              <a:buAutoNum type="arabicPeriod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dient is entirely determined by the definition of the misfit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400" dirty="0" err="1">
                <a:solidFill>
                  <a:srgbClr val="7F7F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joint</a:t>
            </a:r>
            <a:r>
              <a:rPr lang="en-US" sz="1400" dirty="0">
                <a:solidFill>
                  <a:srgbClr val="7F7F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urce is the only thing that explicitly depends on the misfit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lnSpc>
                <a:spcPct val="120000"/>
              </a:lnSpc>
              <a:buClr>
                <a:schemeClr val="accent1"/>
              </a:buClr>
              <a:buFont typeface="+mj-lt"/>
              <a:buAutoNum type="arabicPeriod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ation of gradient requires storage of forward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avefield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551384" y="2564904"/>
            <a:ext cx="6120680" cy="2088232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050727"/>
              </p:ext>
            </p:extLst>
          </p:nvPr>
        </p:nvGraphicFramePr>
        <p:xfrm>
          <a:off x="602680" y="1593077"/>
          <a:ext cx="81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400" imgH="254000" progId="Equation.DSMT4">
                  <p:embed/>
                </p:oleObj>
              </mc:Choice>
              <mc:Fallback>
                <p:oleObj name="Equation" r:id="rId2" imgW="406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2680" y="1593077"/>
                        <a:ext cx="812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246436"/>
              </p:ext>
            </p:extLst>
          </p:nvPr>
        </p:nvGraphicFramePr>
        <p:xfrm>
          <a:off x="4440238" y="1520825"/>
          <a:ext cx="1397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500" imgH="292100" progId="Equation.DSMT4">
                  <p:embed/>
                </p:oleObj>
              </mc:Choice>
              <mc:Fallback>
                <p:oleObj name="Equation" r:id="rId4" imgW="6985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40238" y="1520825"/>
                        <a:ext cx="13970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994844"/>
              </p:ext>
            </p:extLst>
          </p:nvPr>
        </p:nvGraphicFramePr>
        <p:xfrm>
          <a:off x="8256588" y="1333500"/>
          <a:ext cx="1981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600" imgH="482600" progId="Equation.DSMT4">
                  <p:embed/>
                </p:oleObj>
              </mc:Choice>
              <mc:Fallback>
                <p:oleObj name="Equation" r:id="rId6" imgW="990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56588" y="1333500"/>
                        <a:ext cx="19812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499805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139678852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87" y="1340769"/>
            <a:ext cx="4320845" cy="1872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620688"/>
            <a:ext cx="4347932" cy="3110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feld 2"/>
          <p:cNvSpPr txBox="1"/>
          <p:nvPr/>
        </p:nvSpPr>
        <p:spPr>
          <a:xfrm>
            <a:off x="61736" y="539102"/>
            <a:ext cx="34563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/>
              <a:t>Source-receiver geometry</a:t>
            </a:r>
          </a:p>
        </p:txBody>
      </p:sp>
      <p:sp>
        <p:nvSpPr>
          <p:cNvPr id="12" name="Textfeld 14"/>
          <p:cNvSpPr txBox="1"/>
          <p:nvPr/>
        </p:nvSpPr>
        <p:spPr>
          <a:xfrm>
            <a:off x="4644008" y="548680"/>
            <a:ext cx="34563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/>
              <a:t>Seismogram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9A51251-E51B-F3D0-70CC-EE1751A0546B}"/>
              </a:ext>
            </a:extLst>
          </p:cNvPr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9798214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87" y="1340769"/>
            <a:ext cx="4320845" cy="1872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620688"/>
            <a:ext cx="4347932" cy="3110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feld 2"/>
          <p:cNvSpPr txBox="1"/>
          <p:nvPr/>
        </p:nvSpPr>
        <p:spPr>
          <a:xfrm>
            <a:off x="61736" y="539102"/>
            <a:ext cx="34563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/>
              <a:t>Source-receiver geometry</a:t>
            </a:r>
          </a:p>
        </p:txBody>
      </p:sp>
      <p:sp>
        <p:nvSpPr>
          <p:cNvPr id="16" name="Textfeld 14"/>
          <p:cNvSpPr txBox="1"/>
          <p:nvPr/>
        </p:nvSpPr>
        <p:spPr>
          <a:xfrm>
            <a:off x="4644008" y="548680"/>
            <a:ext cx="34563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/>
              <a:t>Seismograms</a:t>
            </a:r>
          </a:p>
        </p:txBody>
      </p:sp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68" y="4983807"/>
            <a:ext cx="4001704" cy="1541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echteck 5"/>
          <p:cNvSpPr/>
          <p:nvPr/>
        </p:nvSpPr>
        <p:spPr>
          <a:xfrm>
            <a:off x="0" y="4797152"/>
            <a:ext cx="539552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1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9907" y="5157192"/>
            <a:ext cx="1640205" cy="117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1233" y="5198825"/>
            <a:ext cx="1583055" cy="1125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5198825"/>
            <a:ext cx="1908810" cy="1165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feld 15"/>
          <p:cNvSpPr txBox="1"/>
          <p:nvPr/>
        </p:nvSpPr>
        <p:spPr>
          <a:xfrm>
            <a:off x="2699792" y="4221088"/>
            <a:ext cx="34563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600" b="1" dirty="0" err="1"/>
              <a:t>Sensitivity</a:t>
            </a:r>
            <a:r>
              <a:rPr lang="de-DE" sz="1600" b="1" dirty="0"/>
              <a:t> </a:t>
            </a:r>
            <a:r>
              <a:rPr lang="de-DE" sz="1600" b="1" dirty="0" err="1"/>
              <a:t>kernel</a:t>
            </a:r>
            <a:r>
              <a:rPr lang="de-DE" sz="1600" b="1" dirty="0"/>
              <a:t> </a:t>
            </a:r>
            <a:r>
              <a:rPr lang="de-DE" sz="16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for</a:t>
            </a:r>
            <a:r>
              <a:rPr lang="de-DE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P </a:t>
            </a:r>
            <a:r>
              <a:rPr lang="de-DE" sz="16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wave</a:t>
            </a:r>
            <a:r>
              <a:rPr lang="de-DE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de-DE" sz="16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velocity</a:t>
            </a:r>
            <a:endParaRPr lang="de-DE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3" name="Rechteck 6"/>
          <p:cNvSpPr/>
          <p:nvPr/>
        </p:nvSpPr>
        <p:spPr>
          <a:xfrm>
            <a:off x="5004048" y="2708920"/>
            <a:ext cx="360040" cy="432048"/>
          </a:xfrm>
          <a:prstGeom prst="rect">
            <a:avLst/>
          </a:prstGeom>
          <a:solidFill>
            <a:srgbClr val="FF0000">
              <a:alpha val="26000"/>
            </a:srgb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24" name="Gerade Verbindung mit Pfeil 4"/>
          <p:cNvCxnSpPr/>
          <p:nvPr/>
        </p:nvCxnSpPr>
        <p:spPr>
          <a:xfrm>
            <a:off x="700984" y="4797152"/>
            <a:ext cx="144016" cy="4746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feld 8"/>
          <p:cNvSpPr txBox="1"/>
          <p:nvPr/>
        </p:nvSpPr>
        <p:spPr>
          <a:xfrm>
            <a:off x="193160" y="4427534"/>
            <a:ext cx="1008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600"/>
              <a:t>receiver</a:t>
            </a:r>
          </a:p>
        </p:txBody>
      </p:sp>
      <p:cxnSp>
        <p:nvCxnSpPr>
          <p:cNvPr id="26" name="Gerade Verbindung mit Pfeil 17"/>
          <p:cNvCxnSpPr/>
          <p:nvPr/>
        </p:nvCxnSpPr>
        <p:spPr>
          <a:xfrm flipH="1">
            <a:off x="2974176" y="5052047"/>
            <a:ext cx="157664" cy="47506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feld 19"/>
          <p:cNvSpPr txBox="1"/>
          <p:nvPr/>
        </p:nvSpPr>
        <p:spPr>
          <a:xfrm>
            <a:off x="2641432" y="4725144"/>
            <a:ext cx="1008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600"/>
              <a:t>sourc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823251" y="5476312"/>
            <a:ext cx="1701800" cy="101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581752" y="5253546"/>
            <a:ext cx="3051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-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1492135" y="5313908"/>
            <a:ext cx="3051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+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D512D05-578F-3603-5072-21FBD0CC694C}"/>
              </a:ext>
            </a:extLst>
          </p:cNvPr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350508094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87" y="1340769"/>
            <a:ext cx="4320845" cy="1872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620688"/>
            <a:ext cx="4347932" cy="3110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feld 2"/>
          <p:cNvSpPr txBox="1"/>
          <p:nvPr/>
        </p:nvSpPr>
        <p:spPr>
          <a:xfrm>
            <a:off x="61736" y="539102"/>
            <a:ext cx="34563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/>
              <a:t>Source-receiver geometry</a:t>
            </a:r>
          </a:p>
        </p:txBody>
      </p:sp>
      <p:sp>
        <p:nvSpPr>
          <p:cNvPr id="16" name="Textfeld 14"/>
          <p:cNvSpPr txBox="1"/>
          <p:nvPr/>
        </p:nvSpPr>
        <p:spPr>
          <a:xfrm>
            <a:off x="4644008" y="548680"/>
            <a:ext cx="34563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/>
              <a:t>Seismograms</a:t>
            </a:r>
          </a:p>
        </p:txBody>
      </p:sp>
      <p:sp>
        <p:nvSpPr>
          <p:cNvPr id="17" name="Rechteck 6"/>
          <p:cNvSpPr/>
          <p:nvPr/>
        </p:nvSpPr>
        <p:spPr>
          <a:xfrm>
            <a:off x="7164288" y="926136"/>
            <a:ext cx="490408" cy="761024"/>
          </a:xfrm>
          <a:prstGeom prst="rect">
            <a:avLst/>
          </a:prstGeom>
          <a:solidFill>
            <a:srgbClr val="FF0000">
              <a:alpha val="26000"/>
            </a:srgb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4797152"/>
            <a:ext cx="5085755" cy="2019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Rechteck 1"/>
          <p:cNvSpPr/>
          <p:nvPr/>
        </p:nvSpPr>
        <p:spPr>
          <a:xfrm>
            <a:off x="1947700" y="4809852"/>
            <a:ext cx="864096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0" name="Textfeld 10"/>
          <p:cNvSpPr txBox="1"/>
          <p:nvPr/>
        </p:nvSpPr>
        <p:spPr>
          <a:xfrm>
            <a:off x="2699792" y="4221088"/>
            <a:ext cx="34563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600" b="1"/>
              <a:t>Sensitivity kernel </a:t>
            </a:r>
            <a:r>
              <a:rPr lang="de-DE" sz="1600">
                <a:solidFill>
                  <a:schemeClr val="tx1">
                    <a:lumMod val="65000"/>
                    <a:lumOff val="35000"/>
                  </a:schemeClr>
                </a:solidFill>
              </a:rPr>
              <a:t>for S wave velocity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23251" y="5476312"/>
            <a:ext cx="1701800" cy="10160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9581752" y="5253546"/>
            <a:ext cx="3051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-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1492135" y="5313908"/>
            <a:ext cx="3051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+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8079DDC-D322-A5C7-FDA8-E5316EE4DB81}"/>
              </a:ext>
            </a:extLst>
          </p:cNvPr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35050809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Freeform 22"/>
          <p:cNvSpPr>
            <a:spLocks/>
          </p:cNvSpPr>
          <p:nvPr/>
        </p:nvSpPr>
        <p:spPr bwMode="auto">
          <a:xfrm>
            <a:off x="1116013" y="3093616"/>
            <a:ext cx="7056437" cy="2951162"/>
          </a:xfrm>
          <a:custGeom>
            <a:avLst/>
            <a:gdLst>
              <a:gd name="T0" fmla="*/ 0 w 4445"/>
              <a:gd name="T1" fmla="*/ 2147483647 h 1859"/>
              <a:gd name="T2" fmla="*/ 2147483647 w 4445"/>
              <a:gd name="T3" fmla="*/ 2147483647 h 1859"/>
              <a:gd name="T4" fmla="*/ 2147483647 w 4445"/>
              <a:gd name="T5" fmla="*/ 2147483647 h 1859"/>
              <a:gd name="T6" fmla="*/ 2147483647 w 4445"/>
              <a:gd name="T7" fmla="*/ 2147483647 h 1859"/>
              <a:gd name="T8" fmla="*/ 2147483647 w 4445"/>
              <a:gd name="T9" fmla="*/ 2147483647 h 1859"/>
              <a:gd name="T10" fmla="*/ 2147483647 w 4445"/>
              <a:gd name="T11" fmla="*/ 2147483647 h 1859"/>
              <a:gd name="T12" fmla="*/ 2147483647 w 4445"/>
              <a:gd name="T13" fmla="*/ 2147483647 h 1859"/>
              <a:gd name="T14" fmla="*/ 2147483647 w 4445"/>
              <a:gd name="T15" fmla="*/ 2147483647 h 1859"/>
              <a:gd name="T16" fmla="*/ 2147483647 w 4445"/>
              <a:gd name="T17" fmla="*/ 2147483647 h 1859"/>
              <a:gd name="T18" fmla="*/ 2147483647 w 4445"/>
              <a:gd name="T19" fmla="*/ 2147483647 h 1859"/>
              <a:gd name="T20" fmla="*/ 2147483647 w 4445"/>
              <a:gd name="T21" fmla="*/ 2147483647 h 1859"/>
              <a:gd name="T22" fmla="*/ 2147483647 w 4445"/>
              <a:gd name="T23" fmla="*/ 2147483647 h 1859"/>
              <a:gd name="T24" fmla="*/ 2147483647 w 4445"/>
              <a:gd name="T25" fmla="*/ 2147483647 h 1859"/>
              <a:gd name="T26" fmla="*/ 2147483647 w 4445"/>
              <a:gd name="T27" fmla="*/ 2147483647 h 1859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4445" h="1859">
                <a:moveTo>
                  <a:pt x="0" y="212"/>
                </a:moveTo>
                <a:cubicBezTo>
                  <a:pt x="105" y="420"/>
                  <a:pt x="211" y="628"/>
                  <a:pt x="317" y="756"/>
                </a:cubicBezTo>
                <a:cubicBezTo>
                  <a:pt x="423" y="884"/>
                  <a:pt x="507" y="923"/>
                  <a:pt x="635" y="983"/>
                </a:cubicBezTo>
                <a:cubicBezTo>
                  <a:pt x="763" y="1043"/>
                  <a:pt x="960" y="1059"/>
                  <a:pt x="1088" y="1119"/>
                </a:cubicBezTo>
                <a:cubicBezTo>
                  <a:pt x="1216" y="1179"/>
                  <a:pt x="1308" y="1293"/>
                  <a:pt x="1406" y="1346"/>
                </a:cubicBezTo>
                <a:cubicBezTo>
                  <a:pt x="1504" y="1399"/>
                  <a:pt x="1595" y="1459"/>
                  <a:pt x="1678" y="1436"/>
                </a:cubicBezTo>
                <a:cubicBezTo>
                  <a:pt x="1761" y="1413"/>
                  <a:pt x="1829" y="1330"/>
                  <a:pt x="1905" y="1209"/>
                </a:cubicBezTo>
                <a:cubicBezTo>
                  <a:pt x="1981" y="1088"/>
                  <a:pt x="2064" y="870"/>
                  <a:pt x="2132" y="711"/>
                </a:cubicBezTo>
                <a:cubicBezTo>
                  <a:pt x="2200" y="552"/>
                  <a:pt x="2238" y="333"/>
                  <a:pt x="2313" y="257"/>
                </a:cubicBezTo>
                <a:cubicBezTo>
                  <a:pt x="2388" y="181"/>
                  <a:pt x="2434" y="0"/>
                  <a:pt x="2585" y="257"/>
                </a:cubicBezTo>
                <a:cubicBezTo>
                  <a:pt x="2736" y="514"/>
                  <a:pt x="3031" y="1739"/>
                  <a:pt x="3220" y="1799"/>
                </a:cubicBezTo>
                <a:cubicBezTo>
                  <a:pt x="3409" y="1859"/>
                  <a:pt x="3583" y="854"/>
                  <a:pt x="3719" y="620"/>
                </a:cubicBezTo>
                <a:cubicBezTo>
                  <a:pt x="3855" y="386"/>
                  <a:pt x="3916" y="484"/>
                  <a:pt x="4037" y="393"/>
                </a:cubicBezTo>
                <a:cubicBezTo>
                  <a:pt x="4158" y="302"/>
                  <a:pt x="4377" y="128"/>
                  <a:pt x="4445" y="75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General Scheme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839416" y="1844824"/>
            <a:ext cx="63357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1600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Start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om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itial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2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0378" y="1921024"/>
            <a:ext cx="387350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Line 13"/>
          <p:cNvSpPr>
            <a:spLocks noChangeShapeType="1"/>
          </p:cNvSpPr>
          <p:nvPr/>
        </p:nvSpPr>
        <p:spPr bwMode="auto">
          <a:xfrm flipV="1">
            <a:off x="4665291" y="2781449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3038104" y="2827486"/>
            <a:ext cx="10810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1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</a:t>
            </a:r>
            <a:r>
              <a:rPr lang="de-DE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ngth</a:t>
            </a:r>
            <a:endParaRPr lang="de-DE" sz="1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 flipV="1">
            <a:off x="4893891" y="2781449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5447929" y="2835424"/>
            <a:ext cx="21605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1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cent</a:t>
            </a:r>
            <a:r>
              <a:rPr lang="de-DE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ion</a:t>
            </a:r>
            <a:endParaRPr lang="de-DE" sz="1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193540"/>
              </p:ext>
            </p:extLst>
          </p:nvPr>
        </p:nvGraphicFramePr>
        <p:xfrm>
          <a:off x="3128831" y="2323703"/>
          <a:ext cx="19807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3" imgW="990360" imgH="228600" progId="Equation.3">
                  <p:embed/>
                </p:oleObj>
              </mc:Choice>
              <mc:Fallback>
                <p:oleObj name="Formel" r:id="rId3" imgW="9903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8831" y="2323703"/>
                        <a:ext cx="198072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529188"/>
              </p:ext>
            </p:extLst>
          </p:nvPr>
        </p:nvGraphicFramePr>
        <p:xfrm>
          <a:off x="5749554" y="2320057"/>
          <a:ext cx="2032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5" imgW="1015920" imgH="228600" progId="Equation.3">
                  <p:embed/>
                </p:oleObj>
              </mc:Choice>
              <mc:Fallback>
                <p:oleObj name="Formel" r:id="rId5" imgW="101592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49554" y="2320057"/>
                        <a:ext cx="20320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feld 4"/>
          <p:cNvSpPr txBox="1"/>
          <p:nvPr/>
        </p:nvSpPr>
        <p:spPr>
          <a:xfrm>
            <a:off x="335360" y="807234"/>
            <a:ext cx="7921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ur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al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Find a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ch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itabl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fine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sfi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imal.</a:t>
            </a:r>
          </a:p>
        </p:txBody>
      </p:sp>
      <p:sp>
        <p:nvSpPr>
          <p:cNvPr id="28" name="Textfeld 22"/>
          <p:cNvSpPr txBox="1"/>
          <p:nvPr/>
        </p:nvSpPr>
        <p:spPr>
          <a:xfrm>
            <a:off x="335360" y="1268760"/>
            <a:ext cx="7921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imisatio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ceed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erativel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6" name="Line 15"/>
          <p:cNvSpPr>
            <a:spLocks noChangeShapeType="1"/>
          </p:cNvSpPr>
          <p:nvPr/>
        </p:nvSpPr>
        <p:spPr bwMode="auto">
          <a:xfrm flipV="1">
            <a:off x="923925" y="3331208"/>
            <a:ext cx="0" cy="29527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Line 16"/>
          <p:cNvSpPr>
            <a:spLocks noChangeShapeType="1"/>
          </p:cNvSpPr>
          <p:nvPr/>
        </p:nvSpPr>
        <p:spPr bwMode="auto">
          <a:xfrm>
            <a:off x="923925" y="6283958"/>
            <a:ext cx="4249738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1154113" y="3548695"/>
            <a:ext cx="144462" cy="144463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Line 19"/>
          <p:cNvSpPr>
            <a:spLocks noChangeShapeType="1"/>
          </p:cNvSpPr>
          <p:nvPr/>
        </p:nvSpPr>
        <p:spPr bwMode="auto">
          <a:xfrm>
            <a:off x="1357313" y="3548695"/>
            <a:ext cx="431800" cy="720725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Line 21"/>
          <p:cNvSpPr>
            <a:spLocks noChangeShapeType="1"/>
          </p:cNvSpPr>
          <p:nvPr/>
        </p:nvSpPr>
        <p:spPr bwMode="auto">
          <a:xfrm>
            <a:off x="1212850" y="3693158"/>
            <a:ext cx="0" cy="2663825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Oval 22"/>
          <p:cNvSpPr>
            <a:spLocks noChangeArrowheads="1"/>
          </p:cNvSpPr>
          <p:nvPr/>
        </p:nvSpPr>
        <p:spPr bwMode="auto">
          <a:xfrm>
            <a:off x="1611313" y="4305933"/>
            <a:ext cx="144462" cy="144462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Line 23"/>
          <p:cNvSpPr>
            <a:spLocks noChangeShapeType="1"/>
          </p:cNvSpPr>
          <p:nvPr/>
        </p:nvSpPr>
        <p:spPr bwMode="auto">
          <a:xfrm>
            <a:off x="1679575" y="4485320"/>
            <a:ext cx="0" cy="1800225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 Box 24"/>
          <p:cNvSpPr txBox="1">
            <a:spLocks noChangeArrowheads="1"/>
          </p:cNvSpPr>
          <p:nvPr/>
        </p:nvSpPr>
        <p:spPr bwMode="auto">
          <a:xfrm>
            <a:off x="958850" y="6293483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b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de-DE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4" name="Text Box 25"/>
          <p:cNvSpPr txBox="1">
            <a:spLocks noChangeArrowheads="1"/>
          </p:cNvSpPr>
          <p:nvPr/>
        </p:nvSpPr>
        <p:spPr bwMode="auto">
          <a:xfrm>
            <a:off x="1430338" y="6285545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b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de-DE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5" name="Oval 27"/>
          <p:cNvSpPr>
            <a:spLocks noChangeArrowheads="1"/>
          </p:cNvSpPr>
          <p:nvPr/>
        </p:nvSpPr>
        <p:spPr bwMode="auto">
          <a:xfrm>
            <a:off x="2365375" y="4713920"/>
            <a:ext cx="144463" cy="144463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Line 28"/>
          <p:cNvSpPr>
            <a:spLocks noChangeShapeType="1"/>
          </p:cNvSpPr>
          <p:nvPr/>
        </p:nvSpPr>
        <p:spPr bwMode="auto">
          <a:xfrm>
            <a:off x="1836738" y="4339270"/>
            <a:ext cx="600075" cy="288925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Oval 29"/>
          <p:cNvSpPr>
            <a:spLocks noChangeArrowheads="1"/>
          </p:cNvSpPr>
          <p:nvPr/>
        </p:nvSpPr>
        <p:spPr bwMode="auto">
          <a:xfrm>
            <a:off x="2940050" y="4929820"/>
            <a:ext cx="144463" cy="144463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Line 30"/>
          <p:cNvSpPr>
            <a:spLocks noChangeShapeType="1"/>
          </p:cNvSpPr>
          <p:nvPr/>
        </p:nvSpPr>
        <p:spPr bwMode="auto">
          <a:xfrm>
            <a:off x="2557463" y="4699633"/>
            <a:ext cx="455612" cy="144462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Oval 31"/>
          <p:cNvSpPr>
            <a:spLocks noChangeArrowheads="1"/>
          </p:cNvSpPr>
          <p:nvPr/>
        </p:nvSpPr>
        <p:spPr bwMode="auto">
          <a:xfrm>
            <a:off x="3444875" y="5275895"/>
            <a:ext cx="144463" cy="144463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Line 32"/>
          <p:cNvSpPr>
            <a:spLocks noChangeShapeType="1"/>
          </p:cNvSpPr>
          <p:nvPr/>
        </p:nvSpPr>
        <p:spPr bwMode="auto">
          <a:xfrm>
            <a:off x="3133725" y="4915533"/>
            <a:ext cx="455613" cy="288925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Line 33"/>
          <p:cNvSpPr>
            <a:spLocks noChangeShapeType="1"/>
          </p:cNvSpPr>
          <p:nvPr/>
        </p:nvSpPr>
        <p:spPr bwMode="auto">
          <a:xfrm>
            <a:off x="2436813" y="4844095"/>
            <a:ext cx="0" cy="144145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Line 34"/>
          <p:cNvSpPr>
            <a:spLocks noChangeShapeType="1"/>
          </p:cNvSpPr>
          <p:nvPr/>
        </p:nvSpPr>
        <p:spPr bwMode="auto">
          <a:xfrm>
            <a:off x="3013075" y="5072695"/>
            <a:ext cx="0" cy="122555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Line 35"/>
          <p:cNvSpPr>
            <a:spLocks noChangeShapeType="1"/>
          </p:cNvSpPr>
          <p:nvPr/>
        </p:nvSpPr>
        <p:spPr bwMode="auto">
          <a:xfrm>
            <a:off x="3508375" y="5445758"/>
            <a:ext cx="0" cy="792162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Text Box 36"/>
          <p:cNvSpPr txBox="1">
            <a:spLocks noChangeArrowheads="1"/>
          </p:cNvSpPr>
          <p:nvPr/>
        </p:nvSpPr>
        <p:spPr bwMode="auto">
          <a:xfrm>
            <a:off x="2184400" y="6285545"/>
            <a:ext cx="503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b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de-DE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5" name="Text Box 37"/>
          <p:cNvSpPr txBox="1">
            <a:spLocks noChangeArrowheads="1"/>
          </p:cNvSpPr>
          <p:nvPr/>
        </p:nvSpPr>
        <p:spPr bwMode="auto">
          <a:xfrm>
            <a:off x="2747963" y="6285545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b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de-DE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6" name="Text Box 38"/>
          <p:cNvSpPr txBox="1">
            <a:spLocks noChangeArrowheads="1"/>
          </p:cNvSpPr>
          <p:nvPr/>
        </p:nvSpPr>
        <p:spPr bwMode="auto">
          <a:xfrm>
            <a:off x="3254375" y="6285545"/>
            <a:ext cx="503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b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de-DE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31949" y="3116523"/>
            <a:ext cx="4488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024437" y="6299284"/>
            <a:ext cx="4488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60" name="Line 14"/>
          <p:cNvSpPr>
            <a:spLocks noChangeShapeType="1"/>
          </p:cNvSpPr>
          <p:nvPr/>
        </p:nvSpPr>
        <p:spPr bwMode="auto">
          <a:xfrm>
            <a:off x="4081091" y="2997349"/>
            <a:ext cx="574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Line 17"/>
          <p:cNvSpPr>
            <a:spLocks noChangeShapeType="1"/>
          </p:cNvSpPr>
          <p:nvPr/>
        </p:nvSpPr>
        <p:spPr bwMode="auto">
          <a:xfrm>
            <a:off x="4885954" y="2997349"/>
            <a:ext cx="574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11">
            <a:extLst>
              <a:ext uri="{FF2B5EF4-FFF2-40B4-BE49-F238E27FC236}">
                <a16:creationId xmlns:a16="http://schemas.microsoft.com/office/drawing/2014/main" id="{EBC90EA9-50C5-F3A1-CC4E-48BF8E685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416" y="2373461"/>
            <a:ext cx="63357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1600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Update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cording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endParaRPr lang="de-DE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483347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87" y="1340769"/>
            <a:ext cx="4320845" cy="1872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620688"/>
            <a:ext cx="4347932" cy="3110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feld 2"/>
          <p:cNvSpPr txBox="1"/>
          <p:nvPr/>
        </p:nvSpPr>
        <p:spPr>
          <a:xfrm>
            <a:off x="61736" y="539102"/>
            <a:ext cx="34563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/>
              <a:t>Source-receiver geometry</a:t>
            </a:r>
          </a:p>
        </p:txBody>
      </p:sp>
      <p:sp>
        <p:nvSpPr>
          <p:cNvPr id="16" name="Textfeld 14"/>
          <p:cNvSpPr txBox="1"/>
          <p:nvPr/>
        </p:nvSpPr>
        <p:spPr>
          <a:xfrm>
            <a:off x="4644008" y="548680"/>
            <a:ext cx="34563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/>
              <a:t>Seismograms</a:t>
            </a:r>
          </a:p>
        </p:txBody>
      </p:sp>
      <p:sp>
        <p:nvSpPr>
          <p:cNvPr id="17" name="Textfeld 15"/>
          <p:cNvSpPr txBox="1"/>
          <p:nvPr/>
        </p:nvSpPr>
        <p:spPr>
          <a:xfrm>
            <a:off x="323528" y="4221088"/>
            <a:ext cx="83529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600" b="1"/>
              <a:t>Sensitivity kernels </a:t>
            </a:r>
            <a:r>
              <a:rPr lang="de-DE" sz="1600">
                <a:solidFill>
                  <a:schemeClr val="tx1">
                    <a:lumMod val="65000"/>
                    <a:lumOff val="35000"/>
                  </a:schemeClr>
                </a:solidFill>
              </a:rPr>
              <a:t>for </a:t>
            </a:r>
          </a:p>
          <a:p>
            <a:pPr algn="ctr"/>
            <a:r>
              <a:rPr lang="de-DE" sz="1600">
                <a:solidFill>
                  <a:schemeClr val="tx1">
                    <a:lumMod val="65000"/>
                    <a:lumOff val="35000"/>
                  </a:schemeClr>
                </a:solidFill>
              </a:rPr>
              <a:t>P wave velocity     		and 		S wave velocity</a:t>
            </a:r>
          </a:p>
        </p:txBody>
      </p:sp>
      <p:sp>
        <p:nvSpPr>
          <p:cNvPr id="18" name="Rechteck 6"/>
          <p:cNvSpPr/>
          <p:nvPr/>
        </p:nvSpPr>
        <p:spPr>
          <a:xfrm>
            <a:off x="6111464" y="2722568"/>
            <a:ext cx="360040" cy="476760"/>
          </a:xfrm>
          <a:prstGeom prst="rect">
            <a:avLst/>
          </a:prstGeom>
          <a:solidFill>
            <a:srgbClr val="FF0000">
              <a:alpha val="26000"/>
            </a:srgb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67" y="5013176"/>
            <a:ext cx="4413885" cy="1706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Rechteck 1"/>
          <p:cNvSpPr/>
          <p:nvPr/>
        </p:nvSpPr>
        <p:spPr>
          <a:xfrm>
            <a:off x="0" y="4954816"/>
            <a:ext cx="807824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3457" y="5054120"/>
            <a:ext cx="4340543" cy="1673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Rechteck 16"/>
          <p:cNvSpPr/>
          <p:nvPr/>
        </p:nvSpPr>
        <p:spPr>
          <a:xfrm>
            <a:off x="4454224" y="4922804"/>
            <a:ext cx="981872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823251" y="5476312"/>
            <a:ext cx="1701800" cy="1016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9581752" y="5253546"/>
            <a:ext cx="3051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-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1492135" y="5313908"/>
            <a:ext cx="3051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+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3FE5427-1D86-48DB-2B4E-B313CB940B6E}"/>
              </a:ext>
            </a:extLst>
          </p:cNvPr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350508094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87" y="1340769"/>
            <a:ext cx="4320845" cy="1872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620688"/>
            <a:ext cx="4347932" cy="3110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Textfeld 2"/>
          <p:cNvSpPr txBox="1"/>
          <p:nvPr/>
        </p:nvSpPr>
        <p:spPr>
          <a:xfrm>
            <a:off x="61736" y="539102"/>
            <a:ext cx="34563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/>
              <a:t>Source-receiver geometry</a:t>
            </a:r>
          </a:p>
        </p:txBody>
      </p:sp>
      <p:sp>
        <p:nvSpPr>
          <p:cNvPr id="26" name="Textfeld 14"/>
          <p:cNvSpPr txBox="1"/>
          <p:nvPr/>
        </p:nvSpPr>
        <p:spPr>
          <a:xfrm>
            <a:off x="4644008" y="548680"/>
            <a:ext cx="34563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/>
              <a:t>Seismograms</a:t>
            </a:r>
          </a:p>
        </p:txBody>
      </p:sp>
      <p:sp>
        <p:nvSpPr>
          <p:cNvPr id="27" name="Rechteck 6"/>
          <p:cNvSpPr/>
          <p:nvPr/>
        </p:nvSpPr>
        <p:spPr>
          <a:xfrm>
            <a:off x="8244408" y="620688"/>
            <a:ext cx="490408" cy="1148360"/>
          </a:xfrm>
          <a:prstGeom prst="rect">
            <a:avLst/>
          </a:prstGeom>
          <a:solidFill>
            <a:srgbClr val="FF0000">
              <a:alpha val="26000"/>
            </a:srgb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8" name="Rechteck 1"/>
          <p:cNvSpPr/>
          <p:nvPr/>
        </p:nvSpPr>
        <p:spPr>
          <a:xfrm>
            <a:off x="1935000" y="4797152"/>
            <a:ext cx="864096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9" name="Textfeld 10"/>
          <p:cNvSpPr txBox="1"/>
          <p:nvPr/>
        </p:nvSpPr>
        <p:spPr>
          <a:xfrm>
            <a:off x="2699792" y="4221088"/>
            <a:ext cx="34563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600" b="1"/>
              <a:t>Sensitivity kernel </a:t>
            </a:r>
            <a:r>
              <a:rPr lang="de-DE" sz="1600">
                <a:solidFill>
                  <a:schemeClr val="tx1">
                    <a:lumMod val="65000"/>
                    <a:lumOff val="35000"/>
                  </a:schemeClr>
                </a:solidFill>
              </a:rPr>
              <a:t>for S wave velocity</a:t>
            </a:r>
          </a:p>
        </p:txBody>
      </p:sp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4725144"/>
            <a:ext cx="5328592" cy="20476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Rechteck 4"/>
          <p:cNvSpPr/>
          <p:nvPr/>
        </p:nvSpPr>
        <p:spPr>
          <a:xfrm>
            <a:off x="1475656" y="4559642"/>
            <a:ext cx="1224136" cy="597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23251" y="5476312"/>
            <a:ext cx="1701800" cy="101600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9581752" y="5253546"/>
            <a:ext cx="3051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-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1492135" y="5313908"/>
            <a:ext cx="3051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+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18C418B-953B-A8EE-DD18-C4E938967DA3}"/>
              </a:ext>
            </a:extLst>
          </p:cNvPr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5695649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7E44983-3076-CE00-172C-3680544BE68B}"/>
              </a:ext>
            </a:extLst>
          </p:cNvPr>
          <p:cNvSpPr txBox="1"/>
          <p:nvPr/>
        </p:nvSpPr>
        <p:spPr>
          <a:xfrm>
            <a:off x="11151" y="0"/>
            <a:ext cx="41280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H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rivation of the general descent direction</a:t>
            </a:r>
          </a:p>
        </p:txBody>
      </p:sp>
    </p:spTree>
    <p:extLst>
      <p:ext uri="{BB962C8B-B14F-4D97-AF65-F5344CB8AC3E}">
        <p14:creationId xmlns:p14="http://schemas.microsoft.com/office/powerpoint/2010/main" val="6063287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-6290"/>
            <a:ext cx="121920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cap="small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General Scheme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839416" y="1844824"/>
            <a:ext cx="63357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1600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Start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om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itial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2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0378" y="1921024"/>
            <a:ext cx="387350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Line 13"/>
          <p:cNvSpPr>
            <a:spLocks noChangeShapeType="1"/>
          </p:cNvSpPr>
          <p:nvPr/>
        </p:nvSpPr>
        <p:spPr bwMode="auto">
          <a:xfrm flipV="1">
            <a:off x="4665291" y="2781449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3038104" y="2827486"/>
            <a:ext cx="10810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1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</a:t>
            </a:r>
            <a:r>
              <a:rPr lang="de-DE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ngth</a:t>
            </a:r>
            <a:endParaRPr lang="de-DE" sz="1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 flipV="1">
            <a:off x="4893891" y="2781449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5447929" y="2835424"/>
            <a:ext cx="21605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1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cent</a:t>
            </a:r>
            <a:r>
              <a:rPr lang="de-DE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ion</a:t>
            </a:r>
            <a:endParaRPr lang="de-DE" sz="1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417424"/>
              </p:ext>
            </p:extLst>
          </p:nvPr>
        </p:nvGraphicFramePr>
        <p:xfrm>
          <a:off x="3128831" y="2323703"/>
          <a:ext cx="19807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3" imgW="990360" imgH="228600" progId="Equation.3">
                  <p:embed/>
                </p:oleObj>
              </mc:Choice>
              <mc:Fallback>
                <p:oleObj name="Formel" r:id="rId3" imgW="9903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8831" y="2323703"/>
                        <a:ext cx="198072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930949"/>
              </p:ext>
            </p:extLst>
          </p:nvPr>
        </p:nvGraphicFramePr>
        <p:xfrm>
          <a:off x="5749554" y="2320057"/>
          <a:ext cx="2032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5" imgW="1015920" imgH="228600" progId="Equation.3">
                  <p:embed/>
                </p:oleObj>
              </mc:Choice>
              <mc:Fallback>
                <p:oleObj name="Formel" r:id="rId5" imgW="101592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49554" y="2320057"/>
                        <a:ext cx="20320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feld 4"/>
          <p:cNvSpPr txBox="1"/>
          <p:nvPr/>
        </p:nvSpPr>
        <p:spPr>
          <a:xfrm>
            <a:off x="335360" y="807234"/>
            <a:ext cx="7921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ur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al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Find a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ch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itabl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fine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sfi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imal.</a:t>
            </a:r>
          </a:p>
        </p:txBody>
      </p:sp>
      <p:sp>
        <p:nvSpPr>
          <p:cNvPr id="28" name="Textfeld 22"/>
          <p:cNvSpPr txBox="1"/>
          <p:nvPr/>
        </p:nvSpPr>
        <p:spPr>
          <a:xfrm>
            <a:off x="335360" y="1268760"/>
            <a:ext cx="7921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imisatio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ceed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erativel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0" name="Line 14"/>
          <p:cNvSpPr>
            <a:spLocks noChangeShapeType="1"/>
          </p:cNvSpPr>
          <p:nvPr/>
        </p:nvSpPr>
        <p:spPr bwMode="auto">
          <a:xfrm>
            <a:off x="4081091" y="2997349"/>
            <a:ext cx="574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Line 17"/>
          <p:cNvSpPr>
            <a:spLocks noChangeShapeType="1"/>
          </p:cNvSpPr>
          <p:nvPr/>
        </p:nvSpPr>
        <p:spPr bwMode="auto">
          <a:xfrm>
            <a:off x="4885954" y="2997349"/>
            <a:ext cx="574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Textfeld 22"/>
          <p:cNvSpPr txBox="1"/>
          <p:nvPr/>
        </p:nvSpPr>
        <p:spPr>
          <a:xfrm>
            <a:off x="335360" y="3419708"/>
            <a:ext cx="1185664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ssibl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scen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rectio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way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Other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ssibl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rection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sitive definite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rix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de-DE" sz="14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ch</a:t>
            </a:r>
            <a:r>
              <a:rPr lang="de-DE" sz="1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y</a:t>
            </a:r>
            <a:r>
              <a:rPr lang="de-DE" sz="1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ge</a:t>
            </a:r>
            <a:r>
              <a:rPr lang="de-DE" sz="1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de-DE" sz="1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eration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Clr>
                <a:schemeClr val="accent1"/>
              </a:buClr>
              <a:buFont typeface="Arial"/>
              <a:buChar char="•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de-DE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mbers</a:t>
            </a:r>
            <a:r>
              <a:rPr lang="de-DE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de-DE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de-DE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cent</a:t>
            </a:r>
            <a:r>
              <a:rPr lang="de-DE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r>
              <a:rPr lang="de-DE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mily</a:t>
            </a:r>
            <a:r>
              <a:rPr lang="de-DE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fine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ice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de-DE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67808" y="3445108"/>
            <a:ext cx="1795780" cy="38227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94681" y="4005064"/>
            <a:ext cx="2071370" cy="36449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91344" y="807234"/>
            <a:ext cx="9865096" cy="2332990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11">
            <a:extLst>
              <a:ext uri="{FF2B5EF4-FFF2-40B4-BE49-F238E27FC236}">
                <a16:creationId xmlns:a16="http://schemas.microsoft.com/office/drawing/2014/main" id="{FDADED52-DE65-2161-52CC-F79BCE04B3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416" y="2373461"/>
            <a:ext cx="63357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1600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Update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cording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endParaRPr lang="de-DE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97654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090C0B0-1ED7-4D47-ADE9-B62A81373DAF}"/>
              </a:ext>
            </a:extLst>
          </p:cNvPr>
          <p:cNvSpPr txBox="1"/>
          <p:nvPr/>
        </p:nvSpPr>
        <p:spPr>
          <a:xfrm>
            <a:off x="2567609" y="1882588"/>
            <a:ext cx="77048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H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</a:p>
          <a:p>
            <a:pPr algn="ctr"/>
            <a:r>
              <a:rPr lang="en-CH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mber of Gradient Descent Family </a:t>
            </a:r>
          </a:p>
        </p:txBody>
      </p:sp>
    </p:spTree>
    <p:extLst>
      <p:ext uri="{BB962C8B-B14F-4D97-AF65-F5344CB8AC3E}">
        <p14:creationId xmlns:p14="http://schemas.microsoft.com/office/powerpoint/2010/main" val="24820241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746</TotalTime>
  <Words>2698</Words>
  <Application>Microsoft Macintosh PowerPoint</Application>
  <PresentationFormat>Widescreen</PresentationFormat>
  <Paragraphs>497</Paragraphs>
  <Slides>6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1</vt:i4>
      </vt:variant>
    </vt:vector>
  </HeadingPairs>
  <TitlesOfParts>
    <vt:vector size="71" baseType="lpstr">
      <vt:lpstr>Arial</vt:lpstr>
      <vt:lpstr>Calibri</vt:lpstr>
      <vt:lpstr>Calibri Light</vt:lpstr>
      <vt:lpstr>Courier New</vt:lpstr>
      <vt:lpstr>Lucida Grande</vt:lpstr>
      <vt:lpstr>Times New Roman</vt:lpstr>
      <vt:lpstr>Wingdings</vt:lpstr>
      <vt:lpstr>Office Theme</vt:lpstr>
      <vt:lpstr>Formel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Microsoft Office User</cp:lastModifiedBy>
  <cp:revision>818</cp:revision>
  <dcterms:created xsi:type="dcterms:W3CDTF">2017-08-04T16:20:40Z</dcterms:created>
  <dcterms:modified xsi:type="dcterms:W3CDTF">2023-03-10T11:43:07Z</dcterms:modified>
</cp:coreProperties>
</file>